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horzAnchor="margin" w:tblpY="666"/>
        <w:tblW w:w="5000" w:type="pct"/>
        <w:tblLayout w:type="fixed"/>
        <w:tblLook w:val="04A0" w:firstRow="1" w:lastRow="0" w:firstColumn="1" w:lastColumn="0" w:noHBand="0" w:noVBand="1"/>
      </w:tblPr>
      <w:tblGrid>
        <w:gridCol w:w="3262"/>
        <w:gridCol w:w="1155"/>
        <w:gridCol w:w="1095"/>
        <w:gridCol w:w="1350"/>
        <w:gridCol w:w="1258"/>
        <w:gridCol w:w="1456"/>
      </w:tblGrid>
      <w:tr w:rsidR="00BE0790" w:rsidRPr="009A2FDC" w14:paraId="512FB12B" w14:textId="77777777" w:rsidTr="00355EBF">
        <w:trPr>
          <w:trHeight w:val="315"/>
        </w:trPr>
        <w:tc>
          <w:tcPr>
            <w:tcW w:w="17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1E77EE" w14:textId="77777777" w:rsidR="002255F6" w:rsidRDefault="00BE0790" w:rsidP="00355EB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9A2FDC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Testi përmbledhës </w:t>
            </w:r>
            <w:r w:rsidR="00043060" w:rsidRPr="009A2FDC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1</w:t>
            </w:r>
            <w:r w:rsidR="009A2FDC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</w:p>
          <w:p w14:paraId="404C4098" w14:textId="5BFF16E7" w:rsidR="00BE0790" w:rsidRPr="009A2FDC" w:rsidRDefault="00BE0790" w:rsidP="00355EB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9A2FDC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Klasa X</w:t>
            </w:r>
          </w:p>
        </w:tc>
        <w:tc>
          <w:tcPr>
            <w:tcW w:w="603" w:type="pct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56D84A" w14:textId="77777777" w:rsidR="00BE0790" w:rsidRPr="009A2FDC" w:rsidRDefault="00BE0790" w:rsidP="00355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A2F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  <w:p w14:paraId="46B47D41" w14:textId="77777777" w:rsidR="00BE0790" w:rsidRPr="009A2FDC" w:rsidRDefault="00BE0790" w:rsidP="00355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A2F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ërqindja</w:t>
            </w:r>
          </w:p>
        </w:tc>
        <w:tc>
          <w:tcPr>
            <w:tcW w:w="2694" w:type="pct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35EF72" w14:textId="77777777" w:rsidR="00BE0790" w:rsidRPr="009A2FDC" w:rsidRDefault="00BE0790" w:rsidP="00355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A2F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ikët</w:t>
            </w:r>
          </w:p>
        </w:tc>
      </w:tr>
      <w:tr w:rsidR="001C0068" w:rsidRPr="009A2FDC" w14:paraId="2C987438" w14:textId="77777777" w:rsidTr="00355EBF">
        <w:trPr>
          <w:trHeight w:val="728"/>
        </w:trPr>
        <w:tc>
          <w:tcPr>
            <w:tcW w:w="1703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ACA6C6" w14:textId="77777777" w:rsidR="001C0068" w:rsidRPr="009A2FDC" w:rsidRDefault="001C0068" w:rsidP="00355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A2F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Kapitulli</w:t>
            </w:r>
          </w:p>
        </w:tc>
        <w:tc>
          <w:tcPr>
            <w:tcW w:w="603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86BFD6" w14:textId="77777777" w:rsidR="001C0068" w:rsidRPr="009A2FDC" w:rsidRDefault="001C0068" w:rsidP="00355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72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7A60A3" w14:textId="77777777" w:rsidR="001C0068" w:rsidRPr="009A2FDC" w:rsidRDefault="001C0068" w:rsidP="00355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A2F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Gjithsej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8DA3CA2" w14:textId="77777777" w:rsidR="001C0068" w:rsidRPr="009A2FDC" w:rsidRDefault="001C0068" w:rsidP="00355EBF">
            <w:pPr>
              <w:spacing w:after="0" w:line="240" w:lineRule="auto"/>
            </w:pPr>
            <w:r w:rsidRPr="009A2FDC">
              <w:t>Niveli II i arritjes</w:t>
            </w:r>
          </w:p>
          <w:p w14:paraId="2754F097" w14:textId="77777777" w:rsidR="001C0068" w:rsidRPr="009A2FDC" w:rsidRDefault="001C0068" w:rsidP="00355EBF">
            <w:r w:rsidRPr="009A2FDC">
              <w:t>së komp.</w:t>
            </w:r>
          </w:p>
        </w:tc>
        <w:tc>
          <w:tcPr>
            <w:tcW w:w="6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09E8D40" w14:textId="77777777" w:rsidR="001C0068" w:rsidRPr="009A2FDC" w:rsidRDefault="001C0068" w:rsidP="00355EBF">
            <w:pPr>
              <w:spacing w:after="0" w:line="240" w:lineRule="auto"/>
            </w:pPr>
            <w:r w:rsidRPr="009A2FDC">
              <w:t>Niveli III i arritjes</w:t>
            </w:r>
          </w:p>
          <w:p w14:paraId="5D9D9329" w14:textId="77777777" w:rsidR="001C0068" w:rsidRPr="009A2FDC" w:rsidRDefault="001C0068" w:rsidP="00355EBF">
            <w:r w:rsidRPr="009A2FDC">
              <w:t>së komp.</w:t>
            </w:r>
          </w:p>
        </w:tc>
        <w:tc>
          <w:tcPr>
            <w:tcW w:w="7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1236D9B" w14:textId="77777777" w:rsidR="001C0068" w:rsidRPr="009A2FDC" w:rsidRDefault="001C0068" w:rsidP="00355EBF">
            <w:pPr>
              <w:spacing w:after="0" w:line="240" w:lineRule="auto"/>
            </w:pPr>
            <w:r w:rsidRPr="009A2FDC">
              <w:t>Niveli IV i arritjes</w:t>
            </w:r>
          </w:p>
          <w:p w14:paraId="47308CDA" w14:textId="77777777" w:rsidR="001C0068" w:rsidRPr="009A2FDC" w:rsidRDefault="001C0068" w:rsidP="00355EBF">
            <w:r w:rsidRPr="009A2FDC">
              <w:t>së komp.</w:t>
            </w:r>
          </w:p>
        </w:tc>
      </w:tr>
      <w:tr w:rsidR="00BE0790" w:rsidRPr="009A2FDC" w14:paraId="2A3A3CB3" w14:textId="77777777" w:rsidTr="00355EBF">
        <w:trPr>
          <w:trHeight w:val="107"/>
        </w:trPr>
        <w:tc>
          <w:tcPr>
            <w:tcW w:w="170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AF524C" w14:textId="77777777" w:rsidR="00BE0790" w:rsidRPr="009A2FDC" w:rsidRDefault="00BE0790" w:rsidP="00355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0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F5122A" w14:textId="77777777" w:rsidR="00BE0790" w:rsidRPr="009A2FDC" w:rsidRDefault="00BE0790" w:rsidP="00355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C6A61B" w14:textId="77777777" w:rsidR="00BE0790" w:rsidRPr="009A2FDC" w:rsidRDefault="00BE0790" w:rsidP="00355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DF3345" w14:textId="77777777" w:rsidR="00BE0790" w:rsidRPr="009A2FDC" w:rsidRDefault="00BE0790" w:rsidP="00355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A2F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0%</w:t>
            </w:r>
          </w:p>
        </w:tc>
        <w:tc>
          <w:tcPr>
            <w:tcW w:w="6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BED9A1" w14:textId="77777777" w:rsidR="00BE0790" w:rsidRPr="009A2FDC" w:rsidRDefault="00BE0790" w:rsidP="00355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A2F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0%</w:t>
            </w:r>
          </w:p>
        </w:tc>
        <w:tc>
          <w:tcPr>
            <w:tcW w:w="7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AF96D5" w14:textId="77777777" w:rsidR="00BE0790" w:rsidRPr="009A2FDC" w:rsidRDefault="00BE0790" w:rsidP="00355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A2F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%</w:t>
            </w:r>
          </w:p>
        </w:tc>
      </w:tr>
      <w:tr w:rsidR="00FC4535" w:rsidRPr="009A2FDC" w14:paraId="5D2234B0" w14:textId="77777777" w:rsidTr="00355EBF">
        <w:trPr>
          <w:trHeight w:val="413"/>
        </w:trPr>
        <w:tc>
          <w:tcPr>
            <w:tcW w:w="170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377845" w14:textId="77777777" w:rsidR="00FC4535" w:rsidRPr="009A2FDC" w:rsidRDefault="00FC4535" w:rsidP="00355EBF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A2FDC">
              <w:rPr>
                <w:rFonts w:ascii="Times New Roman" w:hAnsi="Times New Roman" w:cs="Times New Roman"/>
                <w:color w:val="000000"/>
              </w:rPr>
              <w:t>Veprime me numra 1</w:t>
            </w:r>
          </w:p>
        </w:tc>
        <w:tc>
          <w:tcPr>
            <w:tcW w:w="6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0DAF5B" w14:textId="77777777" w:rsidR="00FC4535" w:rsidRPr="009A2FDC" w:rsidRDefault="00FC4535" w:rsidP="00355EBF">
            <w:pPr>
              <w:spacing w:after="0"/>
              <w:rPr>
                <w:rFonts w:ascii="Calibri" w:hAnsi="Calibri"/>
                <w:color w:val="000000"/>
                <w:sz w:val="24"/>
                <w:szCs w:val="24"/>
              </w:rPr>
            </w:pPr>
            <w:r w:rsidRPr="009A2FDC">
              <w:rPr>
                <w:rFonts w:ascii="Calibri" w:hAnsi="Calibri"/>
                <w:color w:val="000000"/>
              </w:rPr>
              <w:t>20%</w:t>
            </w:r>
          </w:p>
        </w:tc>
        <w:tc>
          <w:tcPr>
            <w:tcW w:w="5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0D0A0E" w14:textId="77777777" w:rsidR="00FC4535" w:rsidRPr="009A2FDC" w:rsidRDefault="00FC4535" w:rsidP="00355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A2F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478651" w14:textId="77777777" w:rsidR="00FC4535" w:rsidRPr="009A2FDC" w:rsidRDefault="00FC4535" w:rsidP="00355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A2F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6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F892FE" w14:textId="77777777" w:rsidR="00FC4535" w:rsidRPr="009A2FDC" w:rsidRDefault="00FC4535" w:rsidP="00355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A2F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7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2BCB46" w14:textId="77777777" w:rsidR="00FC4535" w:rsidRPr="009A2FDC" w:rsidRDefault="002428D4" w:rsidP="00355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A2F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</w:tr>
      <w:tr w:rsidR="00FC4535" w:rsidRPr="009A2FDC" w14:paraId="43902B40" w14:textId="77777777" w:rsidTr="00355EBF">
        <w:trPr>
          <w:trHeight w:val="413"/>
        </w:trPr>
        <w:tc>
          <w:tcPr>
            <w:tcW w:w="170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4C323C" w14:textId="77777777" w:rsidR="00FC4535" w:rsidRPr="009A2FDC" w:rsidRDefault="00FC4535" w:rsidP="00355EBF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A2FDC">
              <w:rPr>
                <w:rFonts w:ascii="Times New Roman" w:hAnsi="Times New Roman" w:cs="Times New Roman"/>
                <w:color w:val="000000"/>
              </w:rPr>
              <w:t>Shprehjet algjebrike</w:t>
            </w:r>
          </w:p>
        </w:tc>
        <w:tc>
          <w:tcPr>
            <w:tcW w:w="6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2FE9A8" w14:textId="77777777" w:rsidR="00FC4535" w:rsidRPr="009A2FDC" w:rsidRDefault="00FC4535" w:rsidP="00355EBF">
            <w:pPr>
              <w:spacing w:after="0"/>
              <w:rPr>
                <w:rFonts w:ascii="Calibri" w:hAnsi="Calibri"/>
                <w:color w:val="000000"/>
                <w:sz w:val="24"/>
                <w:szCs w:val="24"/>
              </w:rPr>
            </w:pPr>
            <w:r w:rsidRPr="009A2FDC">
              <w:rPr>
                <w:rFonts w:ascii="Calibri" w:hAnsi="Calibri"/>
                <w:color w:val="000000"/>
              </w:rPr>
              <w:t>30%</w:t>
            </w:r>
          </w:p>
        </w:tc>
        <w:tc>
          <w:tcPr>
            <w:tcW w:w="5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23C546" w14:textId="77777777" w:rsidR="00FC4535" w:rsidRPr="009A2FDC" w:rsidRDefault="00FC4535" w:rsidP="00355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A2F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  <w:r w:rsidR="00EF6E1D" w:rsidRPr="009A2F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53CFFE" w14:textId="77777777" w:rsidR="00FC4535" w:rsidRPr="009A2FDC" w:rsidRDefault="00D765CC" w:rsidP="00355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A2F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6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5F1AA4" w14:textId="77777777" w:rsidR="00FC4535" w:rsidRPr="009A2FDC" w:rsidRDefault="00D765CC" w:rsidP="00355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A2F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7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8DD77A" w14:textId="77777777" w:rsidR="00FC4535" w:rsidRPr="009A2FDC" w:rsidRDefault="00B229E4" w:rsidP="00355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A2F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</w:tr>
      <w:tr w:rsidR="00FC4535" w:rsidRPr="009A2FDC" w14:paraId="79826825" w14:textId="77777777" w:rsidTr="00355EBF">
        <w:trPr>
          <w:trHeight w:val="315"/>
        </w:trPr>
        <w:tc>
          <w:tcPr>
            <w:tcW w:w="170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D81E7B" w14:textId="77777777" w:rsidR="00FC4535" w:rsidRPr="009A2FDC" w:rsidRDefault="00FC4535" w:rsidP="00355EBF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A2FDC">
              <w:rPr>
                <w:rFonts w:ascii="Times New Roman" w:hAnsi="Times New Roman" w:cs="Times New Roman"/>
                <w:color w:val="000000"/>
              </w:rPr>
              <w:t>Këndet dhe shumëkëndëshat</w:t>
            </w:r>
          </w:p>
        </w:tc>
        <w:tc>
          <w:tcPr>
            <w:tcW w:w="6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15FB32" w14:textId="77777777" w:rsidR="00FC4535" w:rsidRPr="009A2FDC" w:rsidRDefault="00FC4535" w:rsidP="00355EBF">
            <w:pPr>
              <w:spacing w:after="0"/>
              <w:rPr>
                <w:rFonts w:ascii="Calibri" w:hAnsi="Calibri"/>
                <w:color w:val="000000"/>
                <w:sz w:val="24"/>
                <w:szCs w:val="24"/>
              </w:rPr>
            </w:pPr>
            <w:r w:rsidRPr="009A2FDC">
              <w:rPr>
                <w:rFonts w:ascii="Calibri" w:hAnsi="Calibri"/>
                <w:color w:val="000000"/>
              </w:rPr>
              <w:t>2</w:t>
            </w:r>
            <w:r w:rsidR="00EF6E1D" w:rsidRPr="009A2FDC">
              <w:rPr>
                <w:rFonts w:ascii="Calibri" w:hAnsi="Calibri"/>
                <w:color w:val="000000"/>
              </w:rPr>
              <w:t>7</w:t>
            </w:r>
            <w:r w:rsidRPr="009A2FDC">
              <w:rPr>
                <w:rFonts w:ascii="Calibri" w:hAnsi="Calibri"/>
                <w:color w:val="000000"/>
              </w:rPr>
              <w:t>%</w:t>
            </w:r>
          </w:p>
        </w:tc>
        <w:tc>
          <w:tcPr>
            <w:tcW w:w="5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5294F1" w14:textId="77777777" w:rsidR="00FC4535" w:rsidRPr="009A2FDC" w:rsidRDefault="00EF6E1D" w:rsidP="00355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A2F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1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28AAFB" w14:textId="77777777" w:rsidR="00FC4535" w:rsidRPr="009A2FDC" w:rsidRDefault="00CD0780" w:rsidP="00355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A2F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6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343953" w14:textId="77777777" w:rsidR="00FC4535" w:rsidRPr="009A2FDC" w:rsidRDefault="000526F8" w:rsidP="00355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A2F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7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87EC57" w14:textId="77777777" w:rsidR="00FC4535" w:rsidRPr="009A2FDC" w:rsidRDefault="002428D4" w:rsidP="00355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A2F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</w:tr>
      <w:tr w:rsidR="00FC4535" w:rsidRPr="009A2FDC" w14:paraId="4634EDD7" w14:textId="77777777" w:rsidTr="00355EBF">
        <w:trPr>
          <w:trHeight w:val="315"/>
        </w:trPr>
        <w:tc>
          <w:tcPr>
            <w:tcW w:w="170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E24988" w14:textId="77777777" w:rsidR="00FC4535" w:rsidRPr="009A2FDC" w:rsidRDefault="00FC4535" w:rsidP="00355EBF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A2FDC">
              <w:rPr>
                <w:rFonts w:ascii="Times New Roman" w:hAnsi="Times New Roman" w:cs="Times New Roman"/>
                <w:color w:val="000000"/>
              </w:rPr>
              <w:t>Përpunimi i të dhënave</w:t>
            </w:r>
          </w:p>
        </w:tc>
        <w:tc>
          <w:tcPr>
            <w:tcW w:w="6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2BAF9C" w14:textId="77777777" w:rsidR="00FC4535" w:rsidRPr="009A2FDC" w:rsidRDefault="00FC4535" w:rsidP="00355EBF">
            <w:pPr>
              <w:spacing w:after="0"/>
              <w:rPr>
                <w:rFonts w:ascii="Calibri" w:hAnsi="Calibri"/>
                <w:color w:val="000000"/>
                <w:sz w:val="24"/>
                <w:szCs w:val="24"/>
              </w:rPr>
            </w:pPr>
            <w:r w:rsidRPr="009A2FDC">
              <w:rPr>
                <w:rFonts w:ascii="Calibri" w:hAnsi="Calibri"/>
                <w:color w:val="000000"/>
              </w:rPr>
              <w:t>23%</w:t>
            </w:r>
          </w:p>
        </w:tc>
        <w:tc>
          <w:tcPr>
            <w:tcW w:w="5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FCDF46" w14:textId="77777777" w:rsidR="00FC4535" w:rsidRPr="009A2FDC" w:rsidRDefault="005A1355" w:rsidP="00355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A2F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0E2D9C" w14:textId="77777777" w:rsidR="00FC4535" w:rsidRPr="009A2FDC" w:rsidRDefault="00FC4535" w:rsidP="00355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A2F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6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F8A7D1" w14:textId="77777777" w:rsidR="00FC4535" w:rsidRPr="009A2FDC" w:rsidRDefault="00A06CBE" w:rsidP="00355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A2F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7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4AD75E" w14:textId="77777777" w:rsidR="00FC4535" w:rsidRPr="009A2FDC" w:rsidRDefault="007F6549" w:rsidP="00355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A2F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</w:tr>
      <w:tr w:rsidR="002B433B" w:rsidRPr="009A2FDC" w14:paraId="6F5C6413" w14:textId="77777777" w:rsidTr="00355EBF">
        <w:trPr>
          <w:trHeight w:val="315"/>
        </w:trPr>
        <w:tc>
          <w:tcPr>
            <w:tcW w:w="17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952FE3" w14:textId="77777777" w:rsidR="002B433B" w:rsidRPr="009A2FDC" w:rsidRDefault="002B433B" w:rsidP="00355EB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9A2FDC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Totali</w:t>
            </w:r>
          </w:p>
        </w:tc>
        <w:tc>
          <w:tcPr>
            <w:tcW w:w="6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5B0F0D" w14:textId="77777777" w:rsidR="002B433B" w:rsidRPr="009A2FDC" w:rsidRDefault="002B433B" w:rsidP="00355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A2F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00%</w:t>
            </w:r>
          </w:p>
        </w:tc>
        <w:tc>
          <w:tcPr>
            <w:tcW w:w="5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5D3BAB" w14:textId="77777777" w:rsidR="002B433B" w:rsidRPr="009A2FDC" w:rsidRDefault="005A1355" w:rsidP="00355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A2F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0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C6CFB5" w14:textId="77777777" w:rsidR="002B433B" w:rsidRPr="009A2FDC" w:rsidRDefault="002B433B" w:rsidP="00355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A2F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  <w:r w:rsidR="005A1355" w:rsidRPr="009A2F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6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1B42A0" w14:textId="77777777" w:rsidR="002B433B" w:rsidRPr="009A2FDC" w:rsidRDefault="002B433B" w:rsidP="00355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A2F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  <w:r w:rsidR="005A1355" w:rsidRPr="009A2F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7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D7AEDE" w14:textId="77777777" w:rsidR="002B433B" w:rsidRPr="009A2FDC" w:rsidRDefault="005A1355" w:rsidP="00355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A2F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</w:tr>
    </w:tbl>
    <w:p w14:paraId="46780D2F" w14:textId="355991EA" w:rsidR="002B433B" w:rsidRPr="00355EBF" w:rsidRDefault="00355EBF" w:rsidP="00D60365">
      <w:pPr>
        <w:rPr>
          <w:b/>
          <w:bCs/>
        </w:rPr>
      </w:pPr>
      <w:r w:rsidRPr="00355EBF">
        <w:rPr>
          <w:b/>
          <w:bCs/>
        </w:rPr>
        <w:t xml:space="preserve">Tabela </w:t>
      </w:r>
      <w:proofErr w:type="spellStart"/>
      <w:r w:rsidRPr="00355EBF">
        <w:rPr>
          <w:b/>
          <w:bCs/>
        </w:rPr>
        <w:t>Bluprint</w:t>
      </w:r>
      <w:proofErr w:type="spellEnd"/>
    </w:p>
    <w:p w14:paraId="069EADA7" w14:textId="77777777" w:rsidR="00275244" w:rsidRPr="009A2FDC" w:rsidRDefault="00275244" w:rsidP="00D60365"/>
    <w:tbl>
      <w:tblPr>
        <w:tblStyle w:val="TableGrid"/>
        <w:tblW w:w="10278" w:type="dxa"/>
        <w:tblLayout w:type="fixed"/>
        <w:tblLook w:val="04A0" w:firstRow="1" w:lastRow="0" w:firstColumn="1" w:lastColumn="0" w:noHBand="0" w:noVBand="1"/>
      </w:tblPr>
      <w:tblGrid>
        <w:gridCol w:w="752"/>
        <w:gridCol w:w="1559"/>
        <w:gridCol w:w="1310"/>
        <w:gridCol w:w="2787"/>
        <w:gridCol w:w="1260"/>
        <w:gridCol w:w="1332"/>
        <w:gridCol w:w="1278"/>
      </w:tblGrid>
      <w:tr w:rsidR="00433E52" w:rsidRPr="009A2FDC" w14:paraId="2DA27888" w14:textId="77777777" w:rsidTr="008D043B">
        <w:tc>
          <w:tcPr>
            <w:tcW w:w="752" w:type="dxa"/>
          </w:tcPr>
          <w:p w14:paraId="10789086" w14:textId="77777777" w:rsidR="00433E52" w:rsidRPr="009A2FDC" w:rsidRDefault="002C6AD4" w:rsidP="00D60365">
            <w:r w:rsidRPr="009A2FDC">
              <w:t>Kapitulli</w:t>
            </w:r>
            <w:r w:rsidR="00AB2291" w:rsidRPr="009A2FDC">
              <w:t xml:space="preserve"> </w:t>
            </w:r>
          </w:p>
        </w:tc>
        <w:tc>
          <w:tcPr>
            <w:tcW w:w="1559" w:type="dxa"/>
          </w:tcPr>
          <w:p w14:paraId="7C4D28A3" w14:textId="77777777" w:rsidR="00433E52" w:rsidRPr="009A2FDC" w:rsidRDefault="002C6AD4" w:rsidP="00D60365">
            <w:r w:rsidRPr="009A2FDC">
              <w:t>T</w:t>
            </w:r>
            <w:r w:rsidR="00AB2291" w:rsidRPr="009A2FDC">
              <w:t>emat</w:t>
            </w:r>
          </w:p>
        </w:tc>
        <w:tc>
          <w:tcPr>
            <w:tcW w:w="1310" w:type="dxa"/>
          </w:tcPr>
          <w:p w14:paraId="1C0C65E9" w14:textId="77777777" w:rsidR="008D043B" w:rsidRDefault="008D043B" w:rsidP="00D60365">
            <w:r w:rsidRPr="009A2FDC">
              <w:t>Përqindja</w:t>
            </w:r>
          </w:p>
          <w:p w14:paraId="371CEBC1" w14:textId="16F28959" w:rsidR="00433E52" w:rsidRPr="009A2FDC" w:rsidRDefault="008D043B" w:rsidP="00D60365">
            <w:r>
              <w:t>P</w:t>
            </w:r>
            <w:r w:rsidRPr="009A2FDC">
              <w:t>ikët</w:t>
            </w:r>
          </w:p>
        </w:tc>
        <w:tc>
          <w:tcPr>
            <w:tcW w:w="2787" w:type="dxa"/>
          </w:tcPr>
          <w:p w14:paraId="6B8D0C60" w14:textId="7DC10404" w:rsidR="00433E52" w:rsidRPr="009A2FDC" w:rsidRDefault="00433E52" w:rsidP="00D60365">
            <w:r w:rsidRPr="009A2FDC">
              <w:t>Rezultatet e t</w:t>
            </w:r>
            <w:r w:rsidR="008D043B">
              <w:t>ë</w:t>
            </w:r>
            <w:r w:rsidRPr="009A2FDC">
              <w:t xml:space="preserve"> </w:t>
            </w:r>
            <w:r w:rsidR="008D043B" w:rsidRPr="009A2FDC">
              <w:t>nxënit</w:t>
            </w:r>
          </w:p>
        </w:tc>
        <w:tc>
          <w:tcPr>
            <w:tcW w:w="1260" w:type="dxa"/>
          </w:tcPr>
          <w:p w14:paraId="1D20A0BC" w14:textId="77777777" w:rsidR="00433E52" w:rsidRPr="009A2FDC" w:rsidRDefault="00433E52" w:rsidP="00D60365">
            <w:r w:rsidRPr="009A2FDC">
              <w:t>Niveli II i arritjes</w:t>
            </w:r>
          </w:p>
          <w:p w14:paraId="07C30878" w14:textId="77777777" w:rsidR="00433E52" w:rsidRPr="009A2FDC" w:rsidRDefault="00433E52" w:rsidP="00D60365">
            <w:r w:rsidRPr="009A2FDC">
              <w:t>së komp.</w:t>
            </w:r>
          </w:p>
        </w:tc>
        <w:tc>
          <w:tcPr>
            <w:tcW w:w="1332" w:type="dxa"/>
          </w:tcPr>
          <w:p w14:paraId="60289199" w14:textId="77777777" w:rsidR="00433E52" w:rsidRPr="009A2FDC" w:rsidRDefault="00433E52" w:rsidP="00D60365">
            <w:r w:rsidRPr="009A2FDC">
              <w:t>Niveli III i arritjes</w:t>
            </w:r>
          </w:p>
          <w:p w14:paraId="0F6688A8" w14:textId="77777777" w:rsidR="00433E52" w:rsidRPr="009A2FDC" w:rsidRDefault="00433E52" w:rsidP="00D60365">
            <w:r w:rsidRPr="009A2FDC">
              <w:t>së komp.</w:t>
            </w:r>
          </w:p>
        </w:tc>
        <w:tc>
          <w:tcPr>
            <w:tcW w:w="1278" w:type="dxa"/>
          </w:tcPr>
          <w:p w14:paraId="6B9541FC" w14:textId="77777777" w:rsidR="00433E52" w:rsidRPr="009A2FDC" w:rsidRDefault="00433E52" w:rsidP="00D60365">
            <w:r w:rsidRPr="009A2FDC">
              <w:t>Niveli IV i arritjes</w:t>
            </w:r>
          </w:p>
          <w:p w14:paraId="58116026" w14:textId="77777777" w:rsidR="00433E52" w:rsidRPr="009A2FDC" w:rsidRDefault="00433E52" w:rsidP="00D60365">
            <w:r w:rsidRPr="009A2FDC">
              <w:t>së komp.</w:t>
            </w:r>
          </w:p>
        </w:tc>
      </w:tr>
      <w:tr w:rsidR="00205D13" w:rsidRPr="009A2FDC" w14:paraId="085FC74B" w14:textId="77777777" w:rsidTr="008D043B">
        <w:trPr>
          <w:cantSplit/>
          <w:trHeight w:val="565"/>
        </w:trPr>
        <w:tc>
          <w:tcPr>
            <w:tcW w:w="752" w:type="dxa"/>
            <w:vMerge w:val="restart"/>
            <w:textDirection w:val="btLr"/>
          </w:tcPr>
          <w:p w14:paraId="4CF6D45E" w14:textId="77777777" w:rsidR="00205D13" w:rsidRPr="009A2FDC" w:rsidRDefault="00205D13" w:rsidP="00D60365">
            <w:pPr>
              <w:ind w:left="113" w:right="113"/>
            </w:pPr>
            <w:r w:rsidRPr="009A2FDC">
              <w:rPr>
                <w:rFonts w:ascii="Times New Roman" w:hAnsi="Times New Roman" w:cs="Times New Roman"/>
                <w:color w:val="000000"/>
              </w:rPr>
              <w:t>Veprime me numra 1</w:t>
            </w:r>
          </w:p>
        </w:tc>
        <w:tc>
          <w:tcPr>
            <w:tcW w:w="1559" w:type="dxa"/>
            <w:vAlign w:val="center"/>
          </w:tcPr>
          <w:p w14:paraId="343E079F" w14:textId="77777777" w:rsidR="00205D13" w:rsidRPr="009A2FDC" w:rsidRDefault="00205D13" w:rsidP="00D60365">
            <w:pPr>
              <w:rPr>
                <w:color w:val="000000"/>
                <w:sz w:val="24"/>
                <w:szCs w:val="24"/>
              </w:rPr>
            </w:pPr>
            <w:r w:rsidRPr="009A2FDC">
              <w:rPr>
                <w:color w:val="000000"/>
              </w:rPr>
              <w:t xml:space="preserve">Vendvlera dhe rrumbullakimi </w:t>
            </w:r>
          </w:p>
        </w:tc>
        <w:tc>
          <w:tcPr>
            <w:tcW w:w="1310" w:type="dxa"/>
            <w:vMerge w:val="restart"/>
          </w:tcPr>
          <w:p w14:paraId="4AB720B3" w14:textId="77777777" w:rsidR="00205D13" w:rsidRPr="009A2FDC" w:rsidRDefault="00205D13" w:rsidP="00D60365"/>
          <w:p w14:paraId="6E6E46DF" w14:textId="77777777" w:rsidR="00205D13" w:rsidRPr="009A2FDC" w:rsidRDefault="00205D13" w:rsidP="00D60365"/>
          <w:p w14:paraId="17A1BCAB" w14:textId="77777777" w:rsidR="00205D13" w:rsidRPr="009A2FDC" w:rsidRDefault="00205D13" w:rsidP="00D60365"/>
          <w:p w14:paraId="6B32B7C1" w14:textId="77777777" w:rsidR="008D043B" w:rsidRDefault="00205D13" w:rsidP="00D60365">
            <w:r w:rsidRPr="009A2FDC">
              <w:t>20%</w:t>
            </w:r>
          </w:p>
          <w:p w14:paraId="32CFB614" w14:textId="37D1D98F" w:rsidR="00205D13" w:rsidRPr="009A2FDC" w:rsidRDefault="008D043B" w:rsidP="00D60365">
            <w:r>
              <w:t xml:space="preserve">8 </w:t>
            </w:r>
            <w:r w:rsidR="00205D13" w:rsidRPr="009A2FDC">
              <w:t>pik</w:t>
            </w:r>
            <w:r>
              <w:t>ë</w:t>
            </w:r>
          </w:p>
        </w:tc>
        <w:tc>
          <w:tcPr>
            <w:tcW w:w="2787" w:type="dxa"/>
            <w:vMerge w:val="restart"/>
          </w:tcPr>
          <w:p w14:paraId="6588DB74" w14:textId="30AA2E00" w:rsidR="00F5025F" w:rsidRPr="008D043B" w:rsidRDefault="008D043B" w:rsidP="00D6036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 w:rsidR="00F5025F" w:rsidRPr="008D043B">
              <w:rPr>
                <w:rFonts w:ascii="Times New Roman" w:hAnsi="Times New Roman"/>
              </w:rPr>
              <w:t>rendit numrat e plotë (pozitivë ose negativë)</w:t>
            </w:r>
            <w:r>
              <w:rPr>
                <w:rFonts w:ascii="Times New Roman" w:hAnsi="Times New Roman"/>
              </w:rPr>
              <w:t xml:space="preserve"> </w:t>
            </w:r>
            <w:r w:rsidR="00F5025F" w:rsidRPr="008D043B">
              <w:rPr>
                <w:rFonts w:ascii="Times New Roman" w:hAnsi="Times New Roman"/>
              </w:rPr>
              <w:t>dhe numrat dhjetorë;</w:t>
            </w:r>
          </w:p>
          <w:p w14:paraId="4E57E833" w14:textId="7B4C50D2" w:rsidR="00F5025F" w:rsidRPr="008D043B" w:rsidRDefault="008D043B" w:rsidP="00D6036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 w:rsidR="00F5025F" w:rsidRPr="008D043B">
              <w:rPr>
                <w:rFonts w:ascii="Times New Roman" w:hAnsi="Times New Roman"/>
              </w:rPr>
              <w:t>rrumbullakos numrat në një numër të caktuar shifrash pas presjes dhjetore;</w:t>
            </w:r>
          </w:p>
          <w:p w14:paraId="1D73DE6C" w14:textId="4581D431" w:rsidR="00205D13" w:rsidRPr="009A2FDC" w:rsidRDefault="008D043B" w:rsidP="00D60365">
            <w:r>
              <w:rPr>
                <w:rFonts w:ascii="Times New Roman" w:hAnsi="Times New Roman"/>
              </w:rPr>
              <w:t xml:space="preserve">- </w:t>
            </w:r>
            <w:r w:rsidR="00F5025F" w:rsidRPr="008D043B">
              <w:rPr>
                <w:rFonts w:ascii="Times New Roman" w:hAnsi="Times New Roman"/>
              </w:rPr>
              <w:t>zbaton radhën e kryerjes së veprimeve për të bërë llogaritjet e sakta.</w:t>
            </w:r>
          </w:p>
        </w:tc>
        <w:tc>
          <w:tcPr>
            <w:tcW w:w="1260" w:type="dxa"/>
          </w:tcPr>
          <w:p w14:paraId="62A5A1F2" w14:textId="77777777" w:rsidR="008D043B" w:rsidRDefault="00CF3A5D" w:rsidP="00D60365">
            <w:r w:rsidRPr="009A2FDC">
              <w:t>3/a</w:t>
            </w:r>
            <w:r w:rsidR="009A2FDC">
              <w:t xml:space="preserve"> </w:t>
            </w:r>
          </w:p>
          <w:p w14:paraId="01288C50" w14:textId="17423987" w:rsidR="00205D13" w:rsidRPr="009A2FDC" w:rsidRDefault="000526F8" w:rsidP="00D60365">
            <w:r w:rsidRPr="009A2FDC">
              <w:t>1 pikë</w:t>
            </w:r>
          </w:p>
          <w:p w14:paraId="0B9B7996" w14:textId="77777777" w:rsidR="00CF3A5D" w:rsidRPr="009A2FDC" w:rsidRDefault="00CF3A5D" w:rsidP="00D60365"/>
        </w:tc>
        <w:tc>
          <w:tcPr>
            <w:tcW w:w="1332" w:type="dxa"/>
          </w:tcPr>
          <w:p w14:paraId="210F7199" w14:textId="77777777" w:rsidR="008D043B" w:rsidRDefault="00BB76BE" w:rsidP="00D60365">
            <w:r w:rsidRPr="009A2FDC">
              <w:t>3/</w:t>
            </w:r>
            <w:r w:rsidR="0063337E" w:rsidRPr="009A2FDC">
              <w:t>b</w:t>
            </w:r>
            <w:r w:rsidR="009A2FDC">
              <w:t xml:space="preserve"> </w:t>
            </w:r>
          </w:p>
          <w:p w14:paraId="66941C86" w14:textId="074299B5" w:rsidR="00205D13" w:rsidRPr="009A2FDC" w:rsidRDefault="000526F8" w:rsidP="00D60365">
            <w:r w:rsidRPr="009A2FDC">
              <w:t>1 pikë</w:t>
            </w:r>
          </w:p>
          <w:p w14:paraId="5B172C63" w14:textId="77777777" w:rsidR="00BB76BE" w:rsidRPr="009A2FDC" w:rsidRDefault="00BB76BE" w:rsidP="00D60365"/>
        </w:tc>
        <w:tc>
          <w:tcPr>
            <w:tcW w:w="1278" w:type="dxa"/>
          </w:tcPr>
          <w:p w14:paraId="230EC31C" w14:textId="77777777" w:rsidR="00205D13" w:rsidRPr="009A2FDC" w:rsidRDefault="00205D13" w:rsidP="00D60365"/>
        </w:tc>
      </w:tr>
      <w:tr w:rsidR="00205D13" w:rsidRPr="009A2FDC" w14:paraId="2CACCFFD" w14:textId="77777777" w:rsidTr="008D043B">
        <w:trPr>
          <w:cantSplit/>
          <w:trHeight w:val="565"/>
        </w:trPr>
        <w:tc>
          <w:tcPr>
            <w:tcW w:w="752" w:type="dxa"/>
            <w:vMerge/>
            <w:textDirection w:val="btLr"/>
          </w:tcPr>
          <w:p w14:paraId="5D6D2B9C" w14:textId="77777777" w:rsidR="00205D13" w:rsidRPr="009A2FDC" w:rsidRDefault="00205D13" w:rsidP="00D60365">
            <w:pPr>
              <w:ind w:left="113" w:right="113"/>
            </w:pPr>
          </w:p>
        </w:tc>
        <w:tc>
          <w:tcPr>
            <w:tcW w:w="1559" w:type="dxa"/>
            <w:vAlign w:val="center"/>
          </w:tcPr>
          <w:p w14:paraId="402EF5AF" w14:textId="77777777" w:rsidR="00205D13" w:rsidRPr="009A2FDC" w:rsidRDefault="00205D13" w:rsidP="00D60365">
            <w:pPr>
              <w:rPr>
                <w:color w:val="000000"/>
                <w:sz w:val="24"/>
                <w:szCs w:val="24"/>
              </w:rPr>
            </w:pPr>
            <w:r w:rsidRPr="009A2FDC">
              <w:rPr>
                <w:color w:val="000000"/>
              </w:rPr>
              <w:t xml:space="preserve">Mbledhja dhe zbritja </w:t>
            </w:r>
          </w:p>
        </w:tc>
        <w:tc>
          <w:tcPr>
            <w:tcW w:w="1310" w:type="dxa"/>
            <w:vMerge/>
          </w:tcPr>
          <w:p w14:paraId="649417A2" w14:textId="77777777" w:rsidR="00205D13" w:rsidRPr="009A2FDC" w:rsidRDefault="00205D13" w:rsidP="00D60365"/>
        </w:tc>
        <w:tc>
          <w:tcPr>
            <w:tcW w:w="2787" w:type="dxa"/>
            <w:vMerge/>
          </w:tcPr>
          <w:p w14:paraId="205B929F" w14:textId="77777777" w:rsidR="00205D13" w:rsidRPr="009A2FDC" w:rsidRDefault="00205D13" w:rsidP="00D60365"/>
        </w:tc>
        <w:tc>
          <w:tcPr>
            <w:tcW w:w="1260" w:type="dxa"/>
          </w:tcPr>
          <w:p w14:paraId="6E47A687" w14:textId="77777777" w:rsidR="008D043B" w:rsidRDefault="00F079FA" w:rsidP="00D60365">
            <w:r w:rsidRPr="009A2FDC">
              <w:t>1/</w:t>
            </w:r>
            <w:r w:rsidR="0095547C" w:rsidRPr="009A2FDC">
              <w:t>a</w:t>
            </w:r>
            <w:r w:rsidR="009A2FDC">
              <w:t xml:space="preserve"> </w:t>
            </w:r>
          </w:p>
          <w:p w14:paraId="74149F65" w14:textId="6885C0F0" w:rsidR="00205D13" w:rsidRPr="009A2FDC" w:rsidRDefault="00495F6B" w:rsidP="00D60365">
            <w:r w:rsidRPr="009A2FDC">
              <w:t>2 pikë</w:t>
            </w:r>
          </w:p>
        </w:tc>
        <w:tc>
          <w:tcPr>
            <w:tcW w:w="1332" w:type="dxa"/>
          </w:tcPr>
          <w:p w14:paraId="5633EA63" w14:textId="77777777" w:rsidR="00205D13" w:rsidRPr="009A2FDC" w:rsidRDefault="00205D13" w:rsidP="00D60365"/>
        </w:tc>
        <w:tc>
          <w:tcPr>
            <w:tcW w:w="1278" w:type="dxa"/>
          </w:tcPr>
          <w:p w14:paraId="3A414D11" w14:textId="77777777" w:rsidR="008D043B" w:rsidRDefault="00C03843" w:rsidP="00D60365">
            <w:r w:rsidRPr="009A2FDC">
              <w:t>1/</w:t>
            </w:r>
            <w:r w:rsidR="0095547C" w:rsidRPr="009A2FDC">
              <w:t>b</w:t>
            </w:r>
            <w:r w:rsidR="009A2FDC">
              <w:t xml:space="preserve"> </w:t>
            </w:r>
          </w:p>
          <w:p w14:paraId="20B3CC2E" w14:textId="4DCC8619" w:rsidR="00205D13" w:rsidRPr="009A2FDC" w:rsidRDefault="001378B1" w:rsidP="00D60365">
            <w:r w:rsidRPr="009A2FDC">
              <w:t>2 pikë</w:t>
            </w:r>
          </w:p>
        </w:tc>
      </w:tr>
      <w:tr w:rsidR="00205D13" w:rsidRPr="009A2FDC" w14:paraId="02019D9C" w14:textId="77777777" w:rsidTr="008D043B">
        <w:trPr>
          <w:cantSplit/>
          <w:trHeight w:val="565"/>
        </w:trPr>
        <w:tc>
          <w:tcPr>
            <w:tcW w:w="752" w:type="dxa"/>
            <w:vMerge/>
            <w:textDirection w:val="btLr"/>
          </w:tcPr>
          <w:p w14:paraId="7CB3D720" w14:textId="77777777" w:rsidR="00205D13" w:rsidRPr="009A2FDC" w:rsidRDefault="00205D13" w:rsidP="00D60365">
            <w:pPr>
              <w:ind w:left="113" w:right="113"/>
            </w:pPr>
          </w:p>
        </w:tc>
        <w:tc>
          <w:tcPr>
            <w:tcW w:w="1559" w:type="dxa"/>
            <w:vAlign w:val="center"/>
          </w:tcPr>
          <w:p w14:paraId="1A50EC00" w14:textId="77777777" w:rsidR="00205D13" w:rsidRPr="009A2FDC" w:rsidRDefault="00205D13" w:rsidP="00D60365">
            <w:pPr>
              <w:rPr>
                <w:color w:val="000000"/>
                <w:sz w:val="24"/>
                <w:szCs w:val="24"/>
              </w:rPr>
            </w:pPr>
            <w:r w:rsidRPr="009A2FDC">
              <w:rPr>
                <w:color w:val="000000"/>
              </w:rPr>
              <w:t xml:space="preserve">Shumëzimi dhe pjesëtimi </w:t>
            </w:r>
          </w:p>
        </w:tc>
        <w:tc>
          <w:tcPr>
            <w:tcW w:w="1310" w:type="dxa"/>
            <w:vMerge/>
          </w:tcPr>
          <w:p w14:paraId="2D7A7BC4" w14:textId="77777777" w:rsidR="00205D13" w:rsidRPr="009A2FDC" w:rsidRDefault="00205D13" w:rsidP="00D60365"/>
        </w:tc>
        <w:tc>
          <w:tcPr>
            <w:tcW w:w="2787" w:type="dxa"/>
            <w:vMerge/>
          </w:tcPr>
          <w:p w14:paraId="4EEAD7C8" w14:textId="77777777" w:rsidR="00205D13" w:rsidRPr="009A2FDC" w:rsidRDefault="00205D13" w:rsidP="00D60365"/>
        </w:tc>
        <w:tc>
          <w:tcPr>
            <w:tcW w:w="1260" w:type="dxa"/>
          </w:tcPr>
          <w:p w14:paraId="2264FBBC" w14:textId="77777777" w:rsidR="00205D13" w:rsidRPr="009A2FDC" w:rsidRDefault="00205D13" w:rsidP="00D60365"/>
        </w:tc>
        <w:tc>
          <w:tcPr>
            <w:tcW w:w="1332" w:type="dxa"/>
          </w:tcPr>
          <w:p w14:paraId="1D136335" w14:textId="77777777" w:rsidR="008D043B" w:rsidRDefault="00F079FA" w:rsidP="00D60365">
            <w:r w:rsidRPr="009A2FDC">
              <w:t>2</w:t>
            </w:r>
            <w:r w:rsidR="009A2FDC">
              <w:t xml:space="preserve"> </w:t>
            </w:r>
          </w:p>
          <w:p w14:paraId="171A1A3D" w14:textId="763652CC" w:rsidR="00205D13" w:rsidRPr="009A2FDC" w:rsidRDefault="00C633C9" w:rsidP="00D60365">
            <w:r w:rsidRPr="009A2FDC">
              <w:t>2 pikë</w:t>
            </w:r>
          </w:p>
        </w:tc>
        <w:tc>
          <w:tcPr>
            <w:tcW w:w="1278" w:type="dxa"/>
          </w:tcPr>
          <w:p w14:paraId="5F6D5FD0" w14:textId="77777777" w:rsidR="00205D13" w:rsidRPr="009A2FDC" w:rsidRDefault="00205D13" w:rsidP="00D60365"/>
        </w:tc>
      </w:tr>
      <w:tr w:rsidR="00A0236D" w:rsidRPr="009A2FDC" w14:paraId="732B3612" w14:textId="77777777" w:rsidTr="008D043B">
        <w:trPr>
          <w:cantSplit/>
          <w:trHeight w:val="321"/>
        </w:trPr>
        <w:tc>
          <w:tcPr>
            <w:tcW w:w="752" w:type="dxa"/>
            <w:vMerge w:val="restart"/>
            <w:textDirection w:val="btLr"/>
          </w:tcPr>
          <w:p w14:paraId="1308247E" w14:textId="77777777" w:rsidR="00A0236D" w:rsidRPr="009A2FDC" w:rsidRDefault="00A0236D" w:rsidP="00D60365">
            <w:pPr>
              <w:ind w:left="113" w:right="113"/>
            </w:pPr>
            <w:r w:rsidRPr="009A2FDC">
              <w:rPr>
                <w:rFonts w:ascii="Times New Roman" w:hAnsi="Times New Roman" w:cs="Times New Roman"/>
                <w:color w:val="000000"/>
              </w:rPr>
              <w:t>Shprehjet algjebrike</w:t>
            </w:r>
          </w:p>
        </w:tc>
        <w:tc>
          <w:tcPr>
            <w:tcW w:w="1559" w:type="dxa"/>
            <w:vAlign w:val="center"/>
          </w:tcPr>
          <w:p w14:paraId="3A6CBFCE" w14:textId="77777777" w:rsidR="00A0236D" w:rsidRPr="009A2FDC" w:rsidRDefault="00A0236D" w:rsidP="00D60365">
            <w:pPr>
              <w:rPr>
                <w:color w:val="000000"/>
                <w:sz w:val="24"/>
                <w:szCs w:val="24"/>
              </w:rPr>
            </w:pPr>
            <w:r w:rsidRPr="009A2FDC">
              <w:rPr>
                <w:color w:val="000000"/>
              </w:rPr>
              <w:t xml:space="preserve">Reduktim i shprehjeve </w:t>
            </w:r>
          </w:p>
        </w:tc>
        <w:tc>
          <w:tcPr>
            <w:tcW w:w="1310" w:type="dxa"/>
            <w:vMerge w:val="restart"/>
          </w:tcPr>
          <w:p w14:paraId="79071DFF" w14:textId="77777777" w:rsidR="00A0236D" w:rsidRPr="009A2FDC" w:rsidRDefault="00A0236D" w:rsidP="00D60365"/>
          <w:p w14:paraId="2116A983" w14:textId="77777777" w:rsidR="00A0236D" w:rsidRPr="009A2FDC" w:rsidRDefault="00A0236D" w:rsidP="00D60365"/>
          <w:p w14:paraId="7D71D363" w14:textId="77777777" w:rsidR="00A0236D" w:rsidRPr="009A2FDC" w:rsidRDefault="00A0236D" w:rsidP="00D60365"/>
          <w:p w14:paraId="12C78423" w14:textId="77777777" w:rsidR="00A0236D" w:rsidRPr="009A2FDC" w:rsidRDefault="00A0236D" w:rsidP="00D60365"/>
          <w:p w14:paraId="2BCFA6CB" w14:textId="77777777" w:rsidR="008D043B" w:rsidRDefault="00A0236D" w:rsidP="00D60365">
            <w:r w:rsidRPr="009A2FDC">
              <w:t>30%</w:t>
            </w:r>
          </w:p>
          <w:p w14:paraId="0B250045" w14:textId="5121A1EE" w:rsidR="00A0236D" w:rsidRPr="009A2FDC" w:rsidRDefault="008D043B" w:rsidP="00D60365">
            <w:r>
              <w:t>12 p</w:t>
            </w:r>
            <w:r w:rsidR="00A0236D" w:rsidRPr="009A2FDC">
              <w:t>ikë</w:t>
            </w:r>
          </w:p>
        </w:tc>
        <w:tc>
          <w:tcPr>
            <w:tcW w:w="2787" w:type="dxa"/>
            <w:vMerge w:val="restart"/>
          </w:tcPr>
          <w:p w14:paraId="25880A78" w14:textId="26BED258" w:rsidR="00E8524B" w:rsidRPr="008D043B" w:rsidRDefault="008D043B" w:rsidP="00D6036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 w:rsidR="00E8524B" w:rsidRPr="008D043B">
              <w:rPr>
                <w:rFonts w:ascii="Times New Roman" w:hAnsi="Times New Roman"/>
              </w:rPr>
              <w:t>redukton shprehjet duke mbledhur kufizat e ngjashme;</w:t>
            </w:r>
          </w:p>
          <w:p w14:paraId="6F06684B" w14:textId="094BA9E0" w:rsidR="00E8524B" w:rsidRPr="008D043B" w:rsidRDefault="008D043B" w:rsidP="00D6036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 w:rsidR="00E8524B" w:rsidRPr="008D043B">
              <w:rPr>
                <w:rFonts w:ascii="Times New Roman" w:hAnsi="Times New Roman"/>
              </w:rPr>
              <w:t>zëvendëson numrat në formula dhe shprehje;</w:t>
            </w:r>
          </w:p>
          <w:p w14:paraId="63DC091E" w14:textId="3A41E0CD" w:rsidR="00E8524B" w:rsidRPr="008D043B" w:rsidRDefault="008D043B" w:rsidP="00D6036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 w:rsidR="00E8524B" w:rsidRPr="008D043B">
              <w:rPr>
                <w:rFonts w:ascii="Times New Roman" w:hAnsi="Times New Roman"/>
              </w:rPr>
              <w:t>përdor vetitë e fuqive;</w:t>
            </w:r>
          </w:p>
          <w:p w14:paraId="0B56B81E" w14:textId="4B29F4F6" w:rsidR="00E8524B" w:rsidRPr="008D043B" w:rsidRDefault="008D043B" w:rsidP="00D6036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 w:rsidR="00E8524B" w:rsidRPr="008D043B">
              <w:rPr>
                <w:rFonts w:ascii="Times New Roman" w:hAnsi="Times New Roman"/>
              </w:rPr>
              <w:t>shumëzon një kufizë me një kllapë;</w:t>
            </w:r>
          </w:p>
          <w:p w14:paraId="18E1FFD0" w14:textId="5E131B9B" w:rsidR="00E8524B" w:rsidRPr="008D043B" w:rsidRDefault="008D043B" w:rsidP="00D6036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 w:rsidR="00E8524B" w:rsidRPr="008D043B">
              <w:rPr>
                <w:rFonts w:ascii="Times New Roman" w:hAnsi="Times New Roman"/>
              </w:rPr>
              <w:t>faktorizon një shprehje;</w:t>
            </w:r>
          </w:p>
          <w:p w14:paraId="311F88C8" w14:textId="340FEDA6" w:rsidR="00A0236D" w:rsidRPr="009A2FDC" w:rsidRDefault="008D043B" w:rsidP="00D60365">
            <w:r>
              <w:rPr>
                <w:rFonts w:ascii="Times New Roman" w:hAnsi="Times New Roman"/>
              </w:rPr>
              <w:t xml:space="preserve">- </w:t>
            </w:r>
            <w:r w:rsidR="00E8524B" w:rsidRPr="008D043B">
              <w:rPr>
                <w:rFonts w:ascii="Times New Roman" w:hAnsi="Times New Roman"/>
              </w:rPr>
              <w:t>thjeshton thyesat algjebrike dhe kryen veprime me to.</w:t>
            </w:r>
          </w:p>
        </w:tc>
        <w:tc>
          <w:tcPr>
            <w:tcW w:w="1260" w:type="dxa"/>
          </w:tcPr>
          <w:p w14:paraId="21CF3FAB" w14:textId="77777777" w:rsidR="00A0236D" w:rsidRPr="009A2FDC" w:rsidRDefault="00A0236D" w:rsidP="00D60365"/>
        </w:tc>
        <w:tc>
          <w:tcPr>
            <w:tcW w:w="1332" w:type="dxa"/>
          </w:tcPr>
          <w:p w14:paraId="06300580" w14:textId="77777777" w:rsidR="008D043B" w:rsidRDefault="00A0236D" w:rsidP="00D60365">
            <w:r w:rsidRPr="009A2FDC">
              <w:t>5</w:t>
            </w:r>
            <w:r w:rsidR="009A2FDC">
              <w:t xml:space="preserve"> </w:t>
            </w:r>
          </w:p>
          <w:p w14:paraId="26CA42E3" w14:textId="0BD1AEEA" w:rsidR="00A0236D" w:rsidRPr="009A2FDC" w:rsidRDefault="00A0236D" w:rsidP="00D60365">
            <w:r w:rsidRPr="009A2FDC">
              <w:t>2 pikë</w:t>
            </w:r>
            <w:r w:rsidR="009A2FDC">
              <w:t xml:space="preserve"> </w:t>
            </w:r>
          </w:p>
        </w:tc>
        <w:tc>
          <w:tcPr>
            <w:tcW w:w="1278" w:type="dxa"/>
          </w:tcPr>
          <w:p w14:paraId="3874C80C" w14:textId="77777777" w:rsidR="00A0236D" w:rsidRPr="009A2FDC" w:rsidRDefault="00A0236D" w:rsidP="00D60365"/>
        </w:tc>
      </w:tr>
      <w:tr w:rsidR="00A0236D" w:rsidRPr="009A2FDC" w14:paraId="1E23EF9A" w14:textId="77777777" w:rsidTr="008D043B">
        <w:trPr>
          <w:cantSplit/>
          <w:trHeight w:val="318"/>
        </w:trPr>
        <w:tc>
          <w:tcPr>
            <w:tcW w:w="752" w:type="dxa"/>
            <w:vMerge/>
            <w:textDirection w:val="btLr"/>
          </w:tcPr>
          <w:p w14:paraId="5BC635D7" w14:textId="77777777" w:rsidR="00A0236D" w:rsidRPr="009A2FDC" w:rsidRDefault="00A0236D" w:rsidP="00D60365">
            <w:pPr>
              <w:ind w:left="113" w:right="113"/>
            </w:pPr>
          </w:p>
        </w:tc>
        <w:tc>
          <w:tcPr>
            <w:tcW w:w="1559" w:type="dxa"/>
            <w:vAlign w:val="center"/>
          </w:tcPr>
          <w:p w14:paraId="5E0C691F" w14:textId="77777777" w:rsidR="00A0236D" w:rsidRPr="009A2FDC" w:rsidRDefault="00A0236D" w:rsidP="00D60365">
            <w:pPr>
              <w:rPr>
                <w:color w:val="000000"/>
                <w:sz w:val="24"/>
                <w:szCs w:val="24"/>
              </w:rPr>
            </w:pPr>
            <w:r w:rsidRPr="009A2FDC">
              <w:rPr>
                <w:color w:val="000000"/>
              </w:rPr>
              <w:t xml:space="preserve">Fuqitë </w:t>
            </w:r>
          </w:p>
        </w:tc>
        <w:tc>
          <w:tcPr>
            <w:tcW w:w="1310" w:type="dxa"/>
            <w:vMerge/>
          </w:tcPr>
          <w:p w14:paraId="1D29B94F" w14:textId="77777777" w:rsidR="00A0236D" w:rsidRPr="009A2FDC" w:rsidRDefault="00A0236D" w:rsidP="00D60365"/>
        </w:tc>
        <w:tc>
          <w:tcPr>
            <w:tcW w:w="2787" w:type="dxa"/>
            <w:vMerge/>
          </w:tcPr>
          <w:p w14:paraId="64B6C684" w14:textId="77777777" w:rsidR="00A0236D" w:rsidRPr="009A2FDC" w:rsidRDefault="00A0236D" w:rsidP="00D60365"/>
        </w:tc>
        <w:tc>
          <w:tcPr>
            <w:tcW w:w="1260" w:type="dxa"/>
          </w:tcPr>
          <w:p w14:paraId="3E609229" w14:textId="77777777" w:rsidR="008D043B" w:rsidRDefault="00A0236D" w:rsidP="00D60365">
            <w:r w:rsidRPr="009A2FDC">
              <w:t>6/a</w:t>
            </w:r>
            <w:r w:rsidR="009A2FDC">
              <w:t xml:space="preserve"> </w:t>
            </w:r>
          </w:p>
          <w:p w14:paraId="52EAA658" w14:textId="7B4FC5B4" w:rsidR="00A0236D" w:rsidRPr="009A2FDC" w:rsidRDefault="00A0236D" w:rsidP="00D60365">
            <w:r w:rsidRPr="009A2FDC">
              <w:t>1 pikë</w:t>
            </w:r>
          </w:p>
        </w:tc>
        <w:tc>
          <w:tcPr>
            <w:tcW w:w="1332" w:type="dxa"/>
          </w:tcPr>
          <w:p w14:paraId="0EFC697F" w14:textId="77777777" w:rsidR="00A0236D" w:rsidRPr="009A2FDC" w:rsidRDefault="00A0236D" w:rsidP="00D60365"/>
        </w:tc>
        <w:tc>
          <w:tcPr>
            <w:tcW w:w="1278" w:type="dxa"/>
          </w:tcPr>
          <w:p w14:paraId="77235D2C" w14:textId="77777777" w:rsidR="008D043B" w:rsidRDefault="00A0236D" w:rsidP="00D60365">
            <w:r w:rsidRPr="009A2FDC">
              <w:t>6/b</w:t>
            </w:r>
            <w:r w:rsidR="009A2FDC">
              <w:t xml:space="preserve"> </w:t>
            </w:r>
          </w:p>
          <w:p w14:paraId="0467D35B" w14:textId="19D40DD5" w:rsidR="00A0236D" w:rsidRPr="009A2FDC" w:rsidRDefault="00A0236D" w:rsidP="00D60365">
            <w:r w:rsidRPr="009A2FDC">
              <w:t>3 pikë</w:t>
            </w:r>
          </w:p>
        </w:tc>
      </w:tr>
      <w:tr w:rsidR="00A0236D" w:rsidRPr="009A2FDC" w14:paraId="48BAD930" w14:textId="77777777" w:rsidTr="008D043B">
        <w:trPr>
          <w:cantSplit/>
          <w:trHeight w:val="318"/>
        </w:trPr>
        <w:tc>
          <w:tcPr>
            <w:tcW w:w="752" w:type="dxa"/>
            <w:vMerge/>
            <w:textDirection w:val="btLr"/>
          </w:tcPr>
          <w:p w14:paraId="63AB9A7E" w14:textId="77777777" w:rsidR="00A0236D" w:rsidRPr="009A2FDC" w:rsidRDefault="00A0236D" w:rsidP="00D60365">
            <w:pPr>
              <w:ind w:left="113" w:right="113"/>
            </w:pPr>
          </w:p>
        </w:tc>
        <w:tc>
          <w:tcPr>
            <w:tcW w:w="1559" w:type="dxa"/>
            <w:vAlign w:val="center"/>
          </w:tcPr>
          <w:p w14:paraId="4952D2C7" w14:textId="77777777" w:rsidR="00A0236D" w:rsidRPr="009A2FDC" w:rsidRDefault="00A0236D" w:rsidP="00D60365">
            <w:pPr>
              <w:rPr>
                <w:color w:val="000000"/>
                <w:sz w:val="24"/>
                <w:szCs w:val="24"/>
              </w:rPr>
            </w:pPr>
            <w:r w:rsidRPr="009A2FDC">
              <w:rPr>
                <w:color w:val="000000"/>
              </w:rPr>
              <w:t>Zbërthimi i kllapave dhe faktorizimi 1</w:t>
            </w:r>
          </w:p>
        </w:tc>
        <w:tc>
          <w:tcPr>
            <w:tcW w:w="1310" w:type="dxa"/>
            <w:vMerge/>
          </w:tcPr>
          <w:p w14:paraId="096CF191" w14:textId="77777777" w:rsidR="00A0236D" w:rsidRPr="009A2FDC" w:rsidRDefault="00A0236D" w:rsidP="00D60365"/>
        </w:tc>
        <w:tc>
          <w:tcPr>
            <w:tcW w:w="2787" w:type="dxa"/>
            <w:vMerge/>
          </w:tcPr>
          <w:p w14:paraId="337BEFEA" w14:textId="77777777" w:rsidR="00A0236D" w:rsidRPr="009A2FDC" w:rsidRDefault="00A0236D" w:rsidP="00D60365"/>
        </w:tc>
        <w:tc>
          <w:tcPr>
            <w:tcW w:w="1260" w:type="dxa"/>
          </w:tcPr>
          <w:p w14:paraId="615D9522" w14:textId="77777777" w:rsidR="008D043B" w:rsidRDefault="00A0236D" w:rsidP="00D60365">
            <w:r w:rsidRPr="009A2FDC">
              <w:t>4/a</w:t>
            </w:r>
            <w:r w:rsidR="009A2FDC">
              <w:t xml:space="preserve"> </w:t>
            </w:r>
          </w:p>
          <w:p w14:paraId="34AFAC3D" w14:textId="22BA550D" w:rsidR="00A0236D" w:rsidRPr="009A2FDC" w:rsidRDefault="00A0236D" w:rsidP="00D60365">
            <w:r w:rsidRPr="009A2FDC">
              <w:t>2 pikë</w:t>
            </w:r>
          </w:p>
        </w:tc>
        <w:tc>
          <w:tcPr>
            <w:tcW w:w="1332" w:type="dxa"/>
          </w:tcPr>
          <w:p w14:paraId="524A4A94" w14:textId="77777777" w:rsidR="008D043B" w:rsidRDefault="00A0236D" w:rsidP="00D60365">
            <w:r w:rsidRPr="009A2FDC">
              <w:t>4/b</w:t>
            </w:r>
            <w:r w:rsidR="009A2FDC">
              <w:t xml:space="preserve"> </w:t>
            </w:r>
          </w:p>
          <w:p w14:paraId="526F7DE5" w14:textId="5E2F2925" w:rsidR="00A0236D" w:rsidRPr="009A2FDC" w:rsidRDefault="00A0236D" w:rsidP="00D60365">
            <w:r w:rsidRPr="009A2FDC">
              <w:t>2 pikë</w:t>
            </w:r>
          </w:p>
        </w:tc>
        <w:tc>
          <w:tcPr>
            <w:tcW w:w="1278" w:type="dxa"/>
          </w:tcPr>
          <w:p w14:paraId="1A3D9CF3" w14:textId="77777777" w:rsidR="00A0236D" w:rsidRPr="009A2FDC" w:rsidRDefault="00A0236D" w:rsidP="00D60365"/>
        </w:tc>
      </w:tr>
      <w:tr w:rsidR="00A0236D" w:rsidRPr="009A2FDC" w14:paraId="63986927" w14:textId="77777777" w:rsidTr="008D043B">
        <w:trPr>
          <w:cantSplit/>
          <w:trHeight w:val="318"/>
        </w:trPr>
        <w:tc>
          <w:tcPr>
            <w:tcW w:w="752" w:type="dxa"/>
            <w:vMerge/>
            <w:textDirection w:val="btLr"/>
          </w:tcPr>
          <w:p w14:paraId="432AE825" w14:textId="77777777" w:rsidR="00A0236D" w:rsidRPr="009A2FDC" w:rsidRDefault="00A0236D" w:rsidP="00D60365">
            <w:pPr>
              <w:ind w:left="113" w:right="113"/>
            </w:pPr>
          </w:p>
        </w:tc>
        <w:tc>
          <w:tcPr>
            <w:tcW w:w="1559" w:type="dxa"/>
            <w:vAlign w:val="center"/>
          </w:tcPr>
          <w:p w14:paraId="6018A7E2" w14:textId="77777777" w:rsidR="00A0236D" w:rsidRPr="009A2FDC" w:rsidRDefault="00A0236D" w:rsidP="00D60365">
            <w:pPr>
              <w:rPr>
                <w:color w:val="000000"/>
                <w:sz w:val="24"/>
                <w:szCs w:val="24"/>
              </w:rPr>
            </w:pPr>
            <w:r w:rsidRPr="009A2FDC">
              <w:rPr>
                <w:color w:val="000000"/>
              </w:rPr>
              <w:t>Thyesat algjebrike</w:t>
            </w:r>
          </w:p>
        </w:tc>
        <w:tc>
          <w:tcPr>
            <w:tcW w:w="1310" w:type="dxa"/>
            <w:vMerge/>
          </w:tcPr>
          <w:p w14:paraId="2CED7E24" w14:textId="77777777" w:rsidR="00A0236D" w:rsidRPr="009A2FDC" w:rsidRDefault="00A0236D" w:rsidP="00D60365"/>
        </w:tc>
        <w:tc>
          <w:tcPr>
            <w:tcW w:w="2787" w:type="dxa"/>
            <w:vMerge/>
          </w:tcPr>
          <w:p w14:paraId="2E0CFA47" w14:textId="77777777" w:rsidR="00A0236D" w:rsidRPr="009A2FDC" w:rsidRDefault="00A0236D" w:rsidP="00D60365"/>
        </w:tc>
        <w:tc>
          <w:tcPr>
            <w:tcW w:w="1260" w:type="dxa"/>
          </w:tcPr>
          <w:p w14:paraId="57D1AEF7" w14:textId="77777777" w:rsidR="008D043B" w:rsidRDefault="00A0236D" w:rsidP="00D60365">
            <w:r w:rsidRPr="009A2FDC">
              <w:t>7</w:t>
            </w:r>
            <w:r w:rsidR="009A2FDC">
              <w:t xml:space="preserve"> </w:t>
            </w:r>
          </w:p>
          <w:p w14:paraId="42EA4F68" w14:textId="071BFD51" w:rsidR="00A0236D" w:rsidRPr="009A2FDC" w:rsidRDefault="00A0236D" w:rsidP="00D60365">
            <w:r w:rsidRPr="009A2FDC">
              <w:rPr>
                <w:rFonts w:ascii="Times New Roman" w:hAnsi="Times New Roman" w:cs="Times New Roman"/>
              </w:rPr>
              <w:t>2 pikë</w:t>
            </w:r>
          </w:p>
        </w:tc>
        <w:tc>
          <w:tcPr>
            <w:tcW w:w="1332" w:type="dxa"/>
          </w:tcPr>
          <w:p w14:paraId="31F52BEA" w14:textId="77777777" w:rsidR="00A0236D" w:rsidRPr="009A2FDC" w:rsidRDefault="00A0236D" w:rsidP="00D60365"/>
        </w:tc>
        <w:tc>
          <w:tcPr>
            <w:tcW w:w="1278" w:type="dxa"/>
          </w:tcPr>
          <w:p w14:paraId="25A26F66" w14:textId="77777777" w:rsidR="00A0236D" w:rsidRPr="009A2FDC" w:rsidRDefault="00A0236D" w:rsidP="00D60365"/>
        </w:tc>
      </w:tr>
      <w:tr w:rsidR="00A0236D" w:rsidRPr="009A2FDC" w14:paraId="228372BC" w14:textId="77777777" w:rsidTr="008D043B">
        <w:trPr>
          <w:cantSplit/>
          <w:trHeight w:val="285"/>
        </w:trPr>
        <w:tc>
          <w:tcPr>
            <w:tcW w:w="752" w:type="dxa"/>
            <w:vMerge w:val="restart"/>
            <w:textDirection w:val="btLr"/>
          </w:tcPr>
          <w:p w14:paraId="6906F9D9" w14:textId="77777777" w:rsidR="00A0236D" w:rsidRPr="009A2FDC" w:rsidRDefault="00A0236D" w:rsidP="00D60365">
            <w:pPr>
              <w:ind w:left="113" w:right="113"/>
            </w:pPr>
            <w:r w:rsidRPr="009A2FDC">
              <w:rPr>
                <w:rFonts w:ascii="Times New Roman" w:hAnsi="Times New Roman" w:cs="Times New Roman"/>
                <w:color w:val="000000"/>
              </w:rPr>
              <w:t>Këndet dhe shumëkëndëshat</w:t>
            </w:r>
          </w:p>
        </w:tc>
        <w:tc>
          <w:tcPr>
            <w:tcW w:w="1559" w:type="dxa"/>
            <w:vAlign w:val="center"/>
          </w:tcPr>
          <w:p w14:paraId="4BABDD43" w14:textId="77777777" w:rsidR="00A0236D" w:rsidRPr="009A2FDC" w:rsidRDefault="00A0236D" w:rsidP="00D60365">
            <w:pPr>
              <w:rPr>
                <w:color w:val="000000"/>
                <w:sz w:val="24"/>
                <w:szCs w:val="24"/>
              </w:rPr>
            </w:pPr>
            <w:r w:rsidRPr="009A2FDC">
              <w:rPr>
                <w:color w:val="000000"/>
              </w:rPr>
              <w:t xml:space="preserve">Këndet dhe drejtëzat </w:t>
            </w:r>
          </w:p>
        </w:tc>
        <w:tc>
          <w:tcPr>
            <w:tcW w:w="1310" w:type="dxa"/>
            <w:vMerge w:val="restart"/>
          </w:tcPr>
          <w:p w14:paraId="1B542E9B" w14:textId="77777777" w:rsidR="0037482A" w:rsidRPr="009A2FDC" w:rsidRDefault="0037482A" w:rsidP="00D60365"/>
          <w:p w14:paraId="078CACEE" w14:textId="77777777" w:rsidR="0037482A" w:rsidRPr="009A2FDC" w:rsidRDefault="0037482A" w:rsidP="00D60365"/>
          <w:p w14:paraId="3AD2D7EA" w14:textId="77777777" w:rsidR="0037482A" w:rsidRPr="009A2FDC" w:rsidRDefault="0037482A" w:rsidP="00D60365"/>
          <w:p w14:paraId="45B2015A" w14:textId="77777777" w:rsidR="0037482A" w:rsidRPr="009A2FDC" w:rsidRDefault="0037482A" w:rsidP="00D60365"/>
          <w:p w14:paraId="58EAAF43" w14:textId="77777777" w:rsidR="0037482A" w:rsidRPr="009A2FDC" w:rsidRDefault="0037482A" w:rsidP="00D60365"/>
          <w:p w14:paraId="27997E32" w14:textId="77777777" w:rsidR="008D043B" w:rsidRDefault="0037482A" w:rsidP="00D60365">
            <w:r w:rsidRPr="009A2FDC">
              <w:t>27%</w:t>
            </w:r>
          </w:p>
          <w:p w14:paraId="3E5287D0" w14:textId="012FBF76" w:rsidR="00A0236D" w:rsidRPr="009A2FDC" w:rsidRDefault="008D043B" w:rsidP="00D60365">
            <w:r>
              <w:lastRenderedPageBreak/>
              <w:t xml:space="preserve">11 </w:t>
            </w:r>
            <w:r w:rsidR="00A0236D" w:rsidRPr="009A2FDC">
              <w:t>pikë</w:t>
            </w:r>
          </w:p>
        </w:tc>
        <w:tc>
          <w:tcPr>
            <w:tcW w:w="2787" w:type="dxa"/>
            <w:vMerge w:val="restart"/>
          </w:tcPr>
          <w:p w14:paraId="7F3114AB" w14:textId="14722272" w:rsidR="00E8524B" w:rsidRPr="008D043B" w:rsidRDefault="008D043B" w:rsidP="00D6036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 xml:space="preserve">- </w:t>
            </w:r>
            <w:r w:rsidR="00393698" w:rsidRPr="008D043B">
              <w:rPr>
                <w:rFonts w:ascii="Times New Roman" w:hAnsi="Times New Roman"/>
              </w:rPr>
              <w:t>përdor vetitë e këndeve</w:t>
            </w:r>
            <w:r w:rsidR="00E8524B" w:rsidRPr="008D043B">
              <w:rPr>
                <w:rFonts w:ascii="Times New Roman" w:hAnsi="Times New Roman"/>
              </w:rPr>
              <w:t>;</w:t>
            </w:r>
          </w:p>
          <w:p w14:paraId="18F2E9B9" w14:textId="7742CE42" w:rsidR="00E8524B" w:rsidRPr="008D043B" w:rsidRDefault="008D043B" w:rsidP="00D6036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 w:rsidR="00E8524B" w:rsidRPr="008D043B">
              <w:rPr>
                <w:rFonts w:ascii="Times New Roman" w:hAnsi="Times New Roman"/>
              </w:rPr>
              <w:t>përdor këndet për të treguar kurset e lëvizjeve;</w:t>
            </w:r>
          </w:p>
          <w:p w14:paraId="39FD0C97" w14:textId="3D6F1932" w:rsidR="00E8524B" w:rsidRPr="008D043B" w:rsidRDefault="008D043B" w:rsidP="00D6036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 w:rsidR="00E8524B" w:rsidRPr="008D043B">
              <w:rPr>
                <w:rFonts w:ascii="Times New Roman" w:hAnsi="Times New Roman"/>
              </w:rPr>
              <w:t xml:space="preserve">identifikon llojet e trekëndëshave dhe katërkëndëshave dhe përdor </w:t>
            </w:r>
            <w:r w:rsidR="00E8524B" w:rsidRPr="008D043B">
              <w:rPr>
                <w:rFonts w:ascii="Times New Roman" w:hAnsi="Times New Roman"/>
              </w:rPr>
              <w:lastRenderedPageBreak/>
              <w:t>vetitë e tyre;</w:t>
            </w:r>
          </w:p>
          <w:p w14:paraId="3BD8C10A" w14:textId="754A7729" w:rsidR="00E8524B" w:rsidRPr="008D043B" w:rsidRDefault="008D043B" w:rsidP="00D6036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 w:rsidR="00E8524B" w:rsidRPr="008D043B">
              <w:rPr>
                <w:rFonts w:ascii="Times New Roman" w:hAnsi="Times New Roman"/>
              </w:rPr>
              <w:t xml:space="preserve">identifikon figurat kongruente dhe të </w:t>
            </w:r>
            <w:r w:rsidRPr="008D043B">
              <w:rPr>
                <w:rFonts w:ascii="Times New Roman" w:hAnsi="Times New Roman"/>
              </w:rPr>
              <w:t>ngjashme</w:t>
            </w:r>
            <w:r w:rsidR="00393698" w:rsidRPr="008D043B">
              <w:rPr>
                <w:rFonts w:ascii="Times New Roman" w:hAnsi="Times New Roman"/>
              </w:rPr>
              <w:t>;</w:t>
            </w:r>
          </w:p>
          <w:p w14:paraId="057281B7" w14:textId="724D618E" w:rsidR="00393698" w:rsidRPr="009A2FDC" w:rsidRDefault="008D043B" w:rsidP="00D60365">
            <w:r>
              <w:rPr>
                <w:rFonts w:ascii="Times New Roman" w:hAnsi="Times New Roman"/>
              </w:rPr>
              <w:t xml:space="preserve">- </w:t>
            </w:r>
            <w:r w:rsidR="00E8524B" w:rsidRPr="008D043B">
              <w:rPr>
                <w:rFonts w:ascii="Times New Roman" w:hAnsi="Times New Roman"/>
              </w:rPr>
              <w:t>përdor vetitë e shumëkëndëshave;</w:t>
            </w:r>
          </w:p>
          <w:p w14:paraId="14E6FE3C" w14:textId="4BB76F2A" w:rsidR="00A0236D" w:rsidRPr="009A2FDC" w:rsidRDefault="008D043B" w:rsidP="00D60365">
            <w:r>
              <w:rPr>
                <w:rFonts w:ascii="Times New Roman" w:hAnsi="Times New Roman"/>
              </w:rPr>
              <w:t xml:space="preserve">- </w:t>
            </w:r>
            <w:r w:rsidR="00393698" w:rsidRPr="008D043B">
              <w:rPr>
                <w:rFonts w:ascii="Times New Roman" w:hAnsi="Times New Roman"/>
              </w:rPr>
              <w:t>nj</w:t>
            </w:r>
            <w:r w:rsidR="00E8524B" w:rsidRPr="008D043B">
              <w:rPr>
                <w:rFonts w:ascii="Times New Roman" w:hAnsi="Times New Roman"/>
              </w:rPr>
              <w:t>ehson këndet e brendshëm dhe të jashtëm</w:t>
            </w:r>
            <w:r w:rsidR="009A2FDC" w:rsidRPr="008D043B">
              <w:rPr>
                <w:rFonts w:ascii="Times New Roman" w:hAnsi="Times New Roman"/>
              </w:rPr>
              <w:t xml:space="preserve"> </w:t>
            </w:r>
            <w:r w:rsidR="00E8524B" w:rsidRPr="008D043B">
              <w:rPr>
                <w:rFonts w:ascii="Times New Roman" w:hAnsi="Times New Roman"/>
              </w:rPr>
              <w:t>të shumëkëndëshave të rregullt.</w:t>
            </w:r>
          </w:p>
        </w:tc>
        <w:tc>
          <w:tcPr>
            <w:tcW w:w="1260" w:type="dxa"/>
          </w:tcPr>
          <w:p w14:paraId="7A6148F4" w14:textId="77777777" w:rsidR="008D043B" w:rsidRDefault="00A0236D" w:rsidP="00D60365">
            <w:r w:rsidRPr="009A2FDC">
              <w:lastRenderedPageBreak/>
              <w:t>8</w:t>
            </w:r>
            <w:r w:rsidR="009A2FDC">
              <w:t xml:space="preserve"> </w:t>
            </w:r>
          </w:p>
          <w:p w14:paraId="7CB3F279" w14:textId="22322FD2" w:rsidR="00A0236D" w:rsidRPr="009A2FDC" w:rsidRDefault="00A0236D" w:rsidP="00D60365">
            <w:r w:rsidRPr="009A2FDC">
              <w:rPr>
                <w:rFonts w:ascii="Times New Roman" w:hAnsi="Times New Roman" w:cs="Times New Roman"/>
              </w:rPr>
              <w:t>2 pikë</w:t>
            </w:r>
          </w:p>
        </w:tc>
        <w:tc>
          <w:tcPr>
            <w:tcW w:w="1332" w:type="dxa"/>
          </w:tcPr>
          <w:p w14:paraId="1E6A1261" w14:textId="77777777" w:rsidR="00A0236D" w:rsidRPr="009A2FDC" w:rsidRDefault="00A0236D" w:rsidP="00D60365"/>
        </w:tc>
        <w:tc>
          <w:tcPr>
            <w:tcW w:w="1278" w:type="dxa"/>
          </w:tcPr>
          <w:p w14:paraId="664FE7FB" w14:textId="77777777" w:rsidR="00A0236D" w:rsidRPr="009A2FDC" w:rsidRDefault="00A0236D" w:rsidP="00D60365"/>
        </w:tc>
      </w:tr>
      <w:tr w:rsidR="00A0236D" w:rsidRPr="009A2FDC" w14:paraId="5DDCB9AA" w14:textId="77777777" w:rsidTr="008D043B">
        <w:trPr>
          <w:cantSplit/>
          <w:trHeight w:val="285"/>
        </w:trPr>
        <w:tc>
          <w:tcPr>
            <w:tcW w:w="752" w:type="dxa"/>
            <w:vMerge/>
            <w:textDirection w:val="btLr"/>
          </w:tcPr>
          <w:p w14:paraId="27D55503" w14:textId="77777777" w:rsidR="00A0236D" w:rsidRPr="009A2FDC" w:rsidRDefault="00A0236D" w:rsidP="00D60365">
            <w:pPr>
              <w:ind w:left="113" w:right="113"/>
            </w:pPr>
          </w:p>
        </w:tc>
        <w:tc>
          <w:tcPr>
            <w:tcW w:w="1559" w:type="dxa"/>
            <w:vAlign w:val="center"/>
          </w:tcPr>
          <w:p w14:paraId="3E2B2F34" w14:textId="77777777" w:rsidR="00A0236D" w:rsidRPr="009A2FDC" w:rsidRDefault="00A0236D" w:rsidP="00D60365">
            <w:pPr>
              <w:rPr>
                <w:color w:val="000000"/>
                <w:sz w:val="24"/>
                <w:szCs w:val="24"/>
              </w:rPr>
            </w:pPr>
            <w:r w:rsidRPr="009A2FDC">
              <w:rPr>
                <w:color w:val="000000"/>
              </w:rPr>
              <w:t xml:space="preserve">Trekëndëshat dhe katërkëndëshat </w:t>
            </w:r>
          </w:p>
        </w:tc>
        <w:tc>
          <w:tcPr>
            <w:tcW w:w="1310" w:type="dxa"/>
            <w:vMerge/>
          </w:tcPr>
          <w:p w14:paraId="19BEB2F0" w14:textId="77777777" w:rsidR="00A0236D" w:rsidRPr="009A2FDC" w:rsidRDefault="00A0236D" w:rsidP="00D60365"/>
        </w:tc>
        <w:tc>
          <w:tcPr>
            <w:tcW w:w="2787" w:type="dxa"/>
            <w:vMerge/>
          </w:tcPr>
          <w:p w14:paraId="43E35AE2" w14:textId="77777777" w:rsidR="00A0236D" w:rsidRPr="009A2FDC" w:rsidRDefault="00A0236D" w:rsidP="00D60365"/>
        </w:tc>
        <w:tc>
          <w:tcPr>
            <w:tcW w:w="1260" w:type="dxa"/>
          </w:tcPr>
          <w:p w14:paraId="7529CA0B" w14:textId="77777777" w:rsidR="008D043B" w:rsidRDefault="00A0236D" w:rsidP="00D60365">
            <w:pPr>
              <w:rPr>
                <w:rFonts w:ascii="Times New Roman" w:hAnsi="Times New Roman" w:cs="Times New Roman"/>
              </w:rPr>
            </w:pPr>
            <w:r w:rsidRPr="009A2FDC">
              <w:rPr>
                <w:rFonts w:ascii="Times New Roman" w:hAnsi="Times New Roman" w:cs="Times New Roman"/>
              </w:rPr>
              <w:t>9/a</w:t>
            </w:r>
            <w:r w:rsidR="009A2FDC">
              <w:rPr>
                <w:rFonts w:ascii="Times New Roman" w:hAnsi="Times New Roman" w:cs="Times New Roman"/>
              </w:rPr>
              <w:t xml:space="preserve"> </w:t>
            </w:r>
          </w:p>
          <w:p w14:paraId="042264B3" w14:textId="0138A54A" w:rsidR="00A0236D" w:rsidRPr="009A2FDC" w:rsidRDefault="00A0236D" w:rsidP="00D60365">
            <w:pPr>
              <w:rPr>
                <w:rFonts w:ascii="Times New Roman" w:hAnsi="Times New Roman" w:cs="Times New Roman"/>
              </w:rPr>
            </w:pPr>
            <w:r w:rsidRPr="009A2FDC">
              <w:rPr>
                <w:rFonts w:ascii="Times New Roman" w:hAnsi="Times New Roman" w:cs="Times New Roman"/>
              </w:rPr>
              <w:t>2 pikë</w:t>
            </w:r>
          </w:p>
        </w:tc>
        <w:tc>
          <w:tcPr>
            <w:tcW w:w="1332" w:type="dxa"/>
          </w:tcPr>
          <w:p w14:paraId="2678B238" w14:textId="77777777" w:rsidR="008D043B" w:rsidRDefault="00A0236D" w:rsidP="00D60365">
            <w:pPr>
              <w:rPr>
                <w:rFonts w:ascii="Times New Roman" w:hAnsi="Times New Roman" w:cs="Times New Roman"/>
              </w:rPr>
            </w:pPr>
            <w:r w:rsidRPr="009A2FDC">
              <w:rPr>
                <w:rFonts w:ascii="Times New Roman" w:hAnsi="Times New Roman" w:cs="Times New Roman"/>
              </w:rPr>
              <w:t>9/b</w:t>
            </w:r>
            <w:r w:rsidR="009A2FDC">
              <w:rPr>
                <w:rFonts w:ascii="Times New Roman" w:hAnsi="Times New Roman" w:cs="Times New Roman"/>
              </w:rPr>
              <w:t xml:space="preserve"> </w:t>
            </w:r>
          </w:p>
          <w:p w14:paraId="367DDD47" w14:textId="5F38F0BF" w:rsidR="00A0236D" w:rsidRPr="009A2FDC" w:rsidRDefault="00A0236D" w:rsidP="00D60365">
            <w:pPr>
              <w:rPr>
                <w:rFonts w:ascii="Times New Roman" w:hAnsi="Times New Roman" w:cs="Times New Roman"/>
              </w:rPr>
            </w:pPr>
            <w:r w:rsidRPr="009A2FDC">
              <w:rPr>
                <w:rFonts w:ascii="Times New Roman" w:hAnsi="Times New Roman" w:cs="Times New Roman"/>
              </w:rPr>
              <w:t>3 pikë</w:t>
            </w:r>
          </w:p>
          <w:p w14:paraId="159EB3C1" w14:textId="77777777" w:rsidR="00A0236D" w:rsidRPr="009A2FDC" w:rsidRDefault="00A0236D" w:rsidP="00D60365">
            <w:pPr>
              <w:rPr>
                <w:rFonts w:ascii="Times New Roman" w:hAnsi="Times New Roman" w:cs="Times New Roman"/>
              </w:rPr>
            </w:pPr>
          </w:p>
          <w:p w14:paraId="0462A71E" w14:textId="77777777" w:rsidR="00A0236D" w:rsidRPr="009A2FDC" w:rsidRDefault="00A0236D" w:rsidP="00D6036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78" w:type="dxa"/>
          </w:tcPr>
          <w:p w14:paraId="57B1DF9F" w14:textId="77777777" w:rsidR="00A0236D" w:rsidRPr="009A2FDC" w:rsidRDefault="00A0236D" w:rsidP="00D60365"/>
        </w:tc>
      </w:tr>
      <w:tr w:rsidR="00A0236D" w:rsidRPr="009A2FDC" w14:paraId="3FF5F2EC" w14:textId="77777777" w:rsidTr="008D043B">
        <w:trPr>
          <w:cantSplit/>
          <w:trHeight w:val="285"/>
        </w:trPr>
        <w:tc>
          <w:tcPr>
            <w:tcW w:w="752" w:type="dxa"/>
            <w:vMerge/>
            <w:textDirection w:val="btLr"/>
          </w:tcPr>
          <w:p w14:paraId="77CBA5F7" w14:textId="77777777" w:rsidR="00A0236D" w:rsidRPr="009A2FDC" w:rsidRDefault="00A0236D" w:rsidP="00D60365">
            <w:pPr>
              <w:ind w:left="113" w:right="113"/>
            </w:pPr>
          </w:p>
        </w:tc>
        <w:tc>
          <w:tcPr>
            <w:tcW w:w="1559" w:type="dxa"/>
            <w:vAlign w:val="center"/>
          </w:tcPr>
          <w:p w14:paraId="5AAAF48F" w14:textId="77777777" w:rsidR="00A0236D" w:rsidRPr="009A2FDC" w:rsidRDefault="00A0236D" w:rsidP="00D60365">
            <w:pPr>
              <w:rPr>
                <w:color w:val="000000"/>
                <w:sz w:val="24"/>
                <w:szCs w:val="24"/>
              </w:rPr>
            </w:pPr>
            <w:r w:rsidRPr="009A2FDC">
              <w:rPr>
                <w:color w:val="000000"/>
              </w:rPr>
              <w:t xml:space="preserve">Kongruenca dhe ngjashmëria </w:t>
            </w:r>
          </w:p>
        </w:tc>
        <w:tc>
          <w:tcPr>
            <w:tcW w:w="1310" w:type="dxa"/>
            <w:vMerge/>
          </w:tcPr>
          <w:p w14:paraId="6B74E74A" w14:textId="77777777" w:rsidR="00A0236D" w:rsidRPr="009A2FDC" w:rsidRDefault="00A0236D" w:rsidP="00D60365"/>
        </w:tc>
        <w:tc>
          <w:tcPr>
            <w:tcW w:w="2787" w:type="dxa"/>
            <w:vMerge/>
          </w:tcPr>
          <w:p w14:paraId="7ED9FDD0" w14:textId="77777777" w:rsidR="00A0236D" w:rsidRPr="009A2FDC" w:rsidRDefault="00A0236D" w:rsidP="00D60365"/>
        </w:tc>
        <w:tc>
          <w:tcPr>
            <w:tcW w:w="1260" w:type="dxa"/>
          </w:tcPr>
          <w:p w14:paraId="0BEAFF30" w14:textId="77777777" w:rsidR="00A0236D" w:rsidRPr="009A2FDC" w:rsidRDefault="00A0236D" w:rsidP="00D60365"/>
        </w:tc>
        <w:tc>
          <w:tcPr>
            <w:tcW w:w="1332" w:type="dxa"/>
          </w:tcPr>
          <w:p w14:paraId="514C9A32" w14:textId="77777777" w:rsidR="00A0236D" w:rsidRPr="009A2FDC" w:rsidRDefault="00A0236D" w:rsidP="00D60365"/>
        </w:tc>
        <w:tc>
          <w:tcPr>
            <w:tcW w:w="1278" w:type="dxa"/>
          </w:tcPr>
          <w:p w14:paraId="34C8E04B" w14:textId="77777777" w:rsidR="008D043B" w:rsidRDefault="00A0236D" w:rsidP="00D60365">
            <w:r w:rsidRPr="009A2FDC">
              <w:t>12</w:t>
            </w:r>
            <w:r w:rsidR="009A2FDC">
              <w:t xml:space="preserve"> </w:t>
            </w:r>
          </w:p>
          <w:p w14:paraId="02C44E21" w14:textId="7F59D838" w:rsidR="00A0236D" w:rsidRPr="009A2FDC" w:rsidRDefault="00A0236D" w:rsidP="00D60365">
            <w:r w:rsidRPr="009A2FDC">
              <w:t>2 pikë</w:t>
            </w:r>
          </w:p>
        </w:tc>
      </w:tr>
      <w:tr w:rsidR="00A0236D" w:rsidRPr="009A2FDC" w14:paraId="506E4419" w14:textId="77777777" w:rsidTr="008D043B">
        <w:trPr>
          <w:cantSplit/>
          <w:trHeight w:val="285"/>
        </w:trPr>
        <w:tc>
          <w:tcPr>
            <w:tcW w:w="752" w:type="dxa"/>
            <w:vMerge/>
            <w:textDirection w:val="btLr"/>
          </w:tcPr>
          <w:p w14:paraId="597524A6" w14:textId="77777777" w:rsidR="00A0236D" w:rsidRPr="009A2FDC" w:rsidRDefault="00A0236D" w:rsidP="00D60365">
            <w:pPr>
              <w:ind w:left="113" w:right="113"/>
            </w:pPr>
          </w:p>
        </w:tc>
        <w:tc>
          <w:tcPr>
            <w:tcW w:w="1559" w:type="dxa"/>
            <w:vAlign w:val="center"/>
          </w:tcPr>
          <w:p w14:paraId="7E0BC7C5" w14:textId="77777777" w:rsidR="00A0236D" w:rsidRPr="009A2FDC" w:rsidRDefault="00A0236D" w:rsidP="00D60365">
            <w:pPr>
              <w:rPr>
                <w:color w:val="000000"/>
                <w:sz w:val="24"/>
                <w:szCs w:val="24"/>
              </w:rPr>
            </w:pPr>
            <w:r w:rsidRPr="009A2FDC">
              <w:rPr>
                <w:color w:val="000000"/>
              </w:rPr>
              <w:t>Këndet e shumëkëndëshave</w:t>
            </w:r>
          </w:p>
        </w:tc>
        <w:tc>
          <w:tcPr>
            <w:tcW w:w="1310" w:type="dxa"/>
            <w:vMerge/>
          </w:tcPr>
          <w:p w14:paraId="24FBDE1C" w14:textId="77777777" w:rsidR="00A0236D" w:rsidRPr="009A2FDC" w:rsidRDefault="00A0236D" w:rsidP="00D60365"/>
        </w:tc>
        <w:tc>
          <w:tcPr>
            <w:tcW w:w="2787" w:type="dxa"/>
            <w:vMerge/>
          </w:tcPr>
          <w:p w14:paraId="6D84904A" w14:textId="77777777" w:rsidR="00A0236D" w:rsidRPr="009A2FDC" w:rsidRDefault="00A0236D" w:rsidP="00D60365"/>
        </w:tc>
        <w:tc>
          <w:tcPr>
            <w:tcW w:w="1260" w:type="dxa"/>
          </w:tcPr>
          <w:p w14:paraId="11A068F6" w14:textId="77777777" w:rsidR="00A0236D" w:rsidRPr="009A2FDC" w:rsidRDefault="00A0236D" w:rsidP="00D60365"/>
        </w:tc>
        <w:tc>
          <w:tcPr>
            <w:tcW w:w="1332" w:type="dxa"/>
          </w:tcPr>
          <w:p w14:paraId="6494A133" w14:textId="77777777" w:rsidR="008D043B" w:rsidRDefault="00A0236D" w:rsidP="00D60365">
            <w:pPr>
              <w:rPr>
                <w:rFonts w:ascii="Times New Roman" w:hAnsi="Times New Roman" w:cs="Times New Roman"/>
              </w:rPr>
            </w:pPr>
            <w:r w:rsidRPr="009A2FDC">
              <w:rPr>
                <w:rFonts w:ascii="Times New Roman" w:hAnsi="Times New Roman" w:cs="Times New Roman"/>
              </w:rPr>
              <w:t>9/c</w:t>
            </w:r>
            <w:r w:rsidR="009A2FDC">
              <w:rPr>
                <w:rFonts w:ascii="Times New Roman" w:hAnsi="Times New Roman" w:cs="Times New Roman"/>
              </w:rPr>
              <w:t xml:space="preserve"> </w:t>
            </w:r>
          </w:p>
          <w:p w14:paraId="51E7656E" w14:textId="19517224" w:rsidR="00A0236D" w:rsidRPr="009A2FDC" w:rsidRDefault="00A0236D" w:rsidP="00D60365">
            <w:r w:rsidRPr="009A2FDC">
              <w:rPr>
                <w:rFonts w:ascii="Times New Roman" w:hAnsi="Times New Roman" w:cs="Times New Roman"/>
              </w:rPr>
              <w:t>2 pikë</w:t>
            </w:r>
          </w:p>
        </w:tc>
        <w:tc>
          <w:tcPr>
            <w:tcW w:w="1278" w:type="dxa"/>
          </w:tcPr>
          <w:p w14:paraId="352B126A" w14:textId="77777777" w:rsidR="00A0236D" w:rsidRPr="009A2FDC" w:rsidRDefault="00A0236D" w:rsidP="00D60365"/>
        </w:tc>
      </w:tr>
      <w:tr w:rsidR="00A0236D" w:rsidRPr="009A2FDC" w14:paraId="682901B2" w14:textId="77777777" w:rsidTr="008D043B">
        <w:trPr>
          <w:cantSplit/>
          <w:trHeight w:val="470"/>
        </w:trPr>
        <w:tc>
          <w:tcPr>
            <w:tcW w:w="752" w:type="dxa"/>
            <w:vMerge w:val="restart"/>
            <w:textDirection w:val="btLr"/>
          </w:tcPr>
          <w:p w14:paraId="313759E3" w14:textId="77777777" w:rsidR="00A0236D" w:rsidRPr="009A2FDC" w:rsidRDefault="00A0236D" w:rsidP="00D60365">
            <w:pPr>
              <w:ind w:left="113" w:right="113"/>
            </w:pPr>
            <w:r w:rsidRPr="009A2FDC">
              <w:rPr>
                <w:rFonts w:ascii="Times New Roman" w:hAnsi="Times New Roman" w:cs="Times New Roman"/>
                <w:color w:val="000000"/>
              </w:rPr>
              <w:t>Përpunimi i të dhënave</w:t>
            </w:r>
            <w:r w:rsidRPr="009A2FDC">
              <w:t xml:space="preserve"> </w:t>
            </w:r>
          </w:p>
        </w:tc>
        <w:tc>
          <w:tcPr>
            <w:tcW w:w="1559" w:type="dxa"/>
            <w:vAlign w:val="center"/>
          </w:tcPr>
          <w:p w14:paraId="33801509" w14:textId="77777777" w:rsidR="00A0236D" w:rsidRPr="009A2FDC" w:rsidRDefault="00A0236D" w:rsidP="00D60365">
            <w:pPr>
              <w:rPr>
                <w:color w:val="000000"/>
                <w:sz w:val="24"/>
                <w:szCs w:val="24"/>
              </w:rPr>
            </w:pPr>
            <w:r w:rsidRPr="009A2FDC">
              <w:rPr>
                <w:color w:val="000000"/>
              </w:rPr>
              <w:t>Paraqitja e të dhënave 1</w:t>
            </w:r>
          </w:p>
        </w:tc>
        <w:tc>
          <w:tcPr>
            <w:tcW w:w="1310" w:type="dxa"/>
            <w:vMerge w:val="restart"/>
          </w:tcPr>
          <w:p w14:paraId="53B3BD41" w14:textId="77777777" w:rsidR="0037482A" w:rsidRPr="009A2FDC" w:rsidRDefault="0037482A" w:rsidP="00D60365"/>
          <w:p w14:paraId="31704F4A" w14:textId="77777777" w:rsidR="0037482A" w:rsidRPr="009A2FDC" w:rsidRDefault="0037482A" w:rsidP="00D60365"/>
          <w:p w14:paraId="241D91FE" w14:textId="77777777" w:rsidR="008D043B" w:rsidRDefault="0037482A" w:rsidP="00D60365">
            <w:r w:rsidRPr="009A2FDC">
              <w:t>23%</w:t>
            </w:r>
          </w:p>
          <w:p w14:paraId="3C9E9A35" w14:textId="00621E6C" w:rsidR="00A0236D" w:rsidRPr="009A2FDC" w:rsidRDefault="008D043B" w:rsidP="00D60365">
            <w:r>
              <w:t xml:space="preserve">8 </w:t>
            </w:r>
            <w:r w:rsidR="0037482A" w:rsidRPr="009A2FDC">
              <w:t>pikë</w:t>
            </w:r>
          </w:p>
        </w:tc>
        <w:tc>
          <w:tcPr>
            <w:tcW w:w="2787" w:type="dxa"/>
            <w:vMerge w:val="restart"/>
          </w:tcPr>
          <w:p w14:paraId="2B8EB24E" w14:textId="22ADE50D" w:rsidR="00D261DF" w:rsidRPr="008D043B" w:rsidRDefault="008D043B" w:rsidP="00D6036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 w:rsidR="00D261DF" w:rsidRPr="008D043B">
              <w:rPr>
                <w:rFonts w:ascii="Times New Roman" w:hAnsi="Times New Roman"/>
              </w:rPr>
              <w:t xml:space="preserve">ndërton dhe interpreton tabelat me dy </w:t>
            </w:r>
            <w:r w:rsidRPr="008D043B">
              <w:rPr>
                <w:rFonts w:ascii="Times New Roman" w:hAnsi="Times New Roman"/>
              </w:rPr>
              <w:t>hyrje, diagramet</w:t>
            </w:r>
            <w:r w:rsidR="00D261DF" w:rsidRPr="008D043B">
              <w:rPr>
                <w:rFonts w:ascii="Times New Roman" w:hAnsi="Times New Roman"/>
              </w:rPr>
              <w:t xml:space="preserve"> me shtylla dhe diagramet rrethore;</w:t>
            </w:r>
          </w:p>
          <w:p w14:paraId="1C5B2604" w14:textId="7DE1456A" w:rsidR="00A0236D" w:rsidRPr="008D043B" w:rsidRDefault="008D043B" w:rsidP="00D6036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 w:rsidR="00D261DF" w:rsidRPr="008D043B">
              <w:rPr>
                <w:rFonts w:ascii="Times New Roman" w:hAnsi="Times New Roman"/>
              </w:rPr>
              <w:t xml:space="preserve">llogarit mesataren </w:t>
            </w:r>
            <w:r w:rsidRPr="008D043B">
              <w:rPr>
                <w:rFonts w:ascii="Times New Roman" w:hAnsi="Times New Roman"/>
              </w:rPr>
              <w:t>aritmetike, mesoren</w:t>
            </w:r>
            <w:r w:rsidR="00D261DF" w:rsidRPr="008D043B">
              <w:rPr>
                <w:rFonts w:ascii="Times New Roman" w:hAnsi="Times New Roman"/>
              </w:rPr>
              <w:t>, modën, amplitudën, ndryshesën ndërkua</w:t>
            </w:r>
            <w:r w:rsidRPr="008D043B">
              <w:rPr>
                <w:rFonts w:ascii="Times New Roman" w:hAnsi="Times New Roman"/>
              </w:rPr>
              <w:t>r</w:t>
            </w:r>
            <w:r w:rsidR="00D261DF" w:rsidRPr="008D043B">
              <w:rPr>
                <w:rFonts w:ascii="Times New Roman" w:hAnsi="Times New Roman"/>
              </w:rPr>
              <w:t>tilore të një bashkësie të dhënash</w:t>
            </w:r>
            <w:r w:rsidR="00D60365">
              <w:rPr>
                <w:rFonts w:ascii="Times New Roman" w:hAnsi="Times New Roman"/>
              </w:rPr>
              <w:t>.</w:t>
            </w:r>
          </w:p>
        </w:tc>
        <w:tc>
          <w:tcPr>
            <w:tcW w:w="1260" w:type="dxa"/>
          </w:tcPr>
          <w:p w14:paraId="6FCE2C76" w14:textId="77777777" w:rsidR="00A0236D" w:rsidRPr="009A2FDC" w:rsidRDefault="00A0236D" w:rsidP="00D60365"/>
        </w:tc>
        <w:tc>
          <w:tcPr>
            <w:tcW w:w="1332" w:type="dxa"/>
          </w:tcPr>
          <w:p w14:paraId="4F4311A6" w14:textId="77777777" w:rsidR="008D043B" w:rsidRDefault="00A0236D" w:rsidP="00D60365">
            <w:r w:rsidRPr="009A2FDC">
              <w:t>10/a</w:t>
            </w:r>
            <w:r w:rsidR="009A2FDC">
              <w:t xml:space="preserve"> </w:t>
            </w:r>
          </w:p>
          <w:p w14:paraId="538C8FDF" w14:textId="34F8FE5D" w:rsidR="00A0236D" w:rsidRPr="009A2FDC" w:rsidRDefault="00A0236D" w:rsidP="00D60365">
            <w:r w:rsidRPr="009A2FDC">
              <w:t>4 pikë</w:t>
            </w:r>
          </w:p>
        </w:tc>
        <w:tc>
          <w:tcPr>
            <w:tcW w:w="1278" w:type="dxa"/>
          </w:tcPr>
          <w:p w14:paraId="52783228" w14:textId="77777777" w:rsidR="00A0236D" w:rsidRPr="009A2FDC" w:rsidRDefault="00A0236D" w:rsidP="00D60365"/>
        </w:tc>
      </w:tr>
      <w:tr w:rsidR="00A0236D" w:rsidRPr="009A2FDC" w14:paraId="029855FE" w14:textId="77777777" w:rsidTr="008D043B">
        <w:trPr>
          <w:cantSplit/>
          <w:trHeight w:val="470"/>
        </w:trPr>
        <w:tc>
          <w:tcPr>
            <w:tcW w:w="752" w:type="dxa"/>
            <w:vMerge/>
            <w:textDirection w:val="btLr"/>
          </w:tcPr>
          <w:p w14:paraId="0832E95A" w14:textId="77777777" w:rsidR="00A0236D" w:rsidRPr="009A2FDC" w:rsidRDefault="00A0236D" w:rsidP="00D60365">
            <w:pPr>
              <w:ind w:left="113" w:right="113"/>
            </w:pPr>
          </w:p>
        </w:tc>
        <w:tc>
          <w:tcPr>
            <w:tcW w:w="1559" w:type="dxa"/>
            <w:vAlign w:val="center"/>
          </w:tcPr>
          <w:p w14:paraId="242ED373" w14:textId="77777777" w:rsidR="00A0236D" w:rsidRPr="009A2FDC" w:rsidRDefault="00A0236D" w:rsidP="00D60365">
            <w:pPr>
              <w:rPr>
                <w:color w:val="000000"/>
                <w:sz w:val="24"/>
                <w:szCs w:val="24"/>
              </w:rPr>
            </w:pPr>
            <w:r w:rsidRPr="009A2FDC">
              <w:rPr>
                <w:color w:val="000000"/>
              </w:rPr>
              <w:t>Mesataret dhe shpërndarja 1</w:t>
            </w:r>
          </w:p>
        </w:tc>
        <w:tc>
          <w:tcPr>
            <w:tcW w:w="1310" w:type="dxa"/>
            <w:vMerge/>
          </w:tcPr>
          <w:p w14:paraId="3372ADA2" w14:textId="77777777" w:rsidR="00A0236D" w:rsidRPr="009A2FDC" w:rsidRDefault="00A0236D" w:rsidP="00D60365"/>
        </w:tc>
        <w:tc>
          <w:tcPr>
            <w:tcW w:w="2787" w:type="dxa"/>
            <w:vMerge/>
          </w:tcPr>
          <w:p w14:paraId="517BE4EF" w14:textId="77777777" w:rsidR="00A0236D" w:rsidRPr="009A2FDC" w:rsidRDefault="00A0236D" w:rsidP="00D60365"/>
        </w:tc>
        <w:tc>
          <w:tcPr>
            <w:tcW w:w="1260" w:type="dxa"/>
          </w:tcPr>
          <w:p w14:paraId="7DD21C8B" w14:textId="77777777" w:rsidR="008D043B" w:rsidRDefault="00A0236D" w:rsidP="00D60365">
            <w:r w:rsidRPr="009A2FDC">
              <w:t>11</w:t>
            </w:r>
            <w:r w:rsidR="009A2FDC">
              <w:t xml:space="preserve"> </w:t>
            </w:r>
          </w:p>
          <w:p w14:paraId="190A90CC" w14:textId="5B08DB4E" w:rsidR="00A0236D" w:rsidRPr="009A2FDC" w:rsidRDefault="00A0236D" w:rsidP="00D60365">
            <w:r w:rsidRPr="009A2FDC">
              <w:t>4 pikë</w:t>
            </w:r>
          </w:p>
        </w:tc>
        <w:tc>
          <w:tcPr>
            <w:tcW w:w="1332" w:type="dxa"/>
          </w:tcPr>
          <w:p w14:paraId="4561B222" w14:textId="77777777" w:rsidR="00A0236D" w:rsidRPr="009A2FDC" w:rsidRDefault="00A0236D" w:rsidP="00D60365"/>
        </w:tc>
        <w:tc>
          <w:tcPr>
            <w:tcW w:w="1278" w:type="dxa"/>
          </w:tcPr>
          <w:p w14:paraId="4FFB9BE4" w14:textId="77777777" w:rsidR="00A0236D" w:rsidRPr="009A2FDC" w:rsidRDefault="00A0236D" w:rsidP="00D60365"/>
        </w:tc>
      </w:tr>
      <w:tr w:rsidR="00A0236D" w:rsidRPr="009A2FDC" w14:paraId="35094996" w14:textId="77777777" w:rsidTr="008D043B">
        <w:trPr>
          <w:cantSplit/>
          <w:trHeight w:val="470"/>
        </w:trPr>
        <w:tc>
          <w:tcPr>
            <w:tcW w:w="752" w:type="dxa"/>
            <w:vMerge/>
            <w:textDirection w:val="btLr"/>
          </w:tcPr>
          <w:p w14:paraId="2927B4C9" w14:textId="77777777" w:rsidR="00A0236D" w:rsidRPr="009A2FDC" w:rsidRDefault="00A0236D" w:rsidP="00D60365">
            <w:pPr>
              <w:ind w:left="113" w:right="113"/>
            </w:pPr>
          </w:p>
        </w:tc>
        <w:tc>
          <w:tcPr>
            <w:tcW w:w="1559" w:type="dxa"/>
            <w:vAlign w:val="center"/>
          </w:tcPr>
          <w:p w14:paraId="734F4FBF" w14:textId="77777777" w:rsidR="00A0236D" w:rsidRPr="009A2FDC" w:rsidRDefault="00A0236D" w:rsidP="00D60365">
            <w:pPr>
              <w:rPr>
                <w:color w:val="000000"/>
                <w:sz w:val="24"/>
                <w:szCs w:val="24"/>
              </w:rPr>
            </w:pPr>
            <w:r w:rsidRPr="009A2FDC">
              <w:rPr>
                <w:color w:val="000000"/>
              </w:rPr>
              <w:t>Diagramet e dendurive</w:t>
            </w:r>
          </w:p>
        </w:tc>
        <w:tc>
          <w:tcPr>
            <w:tcW w:w="1310" w:type="dxa"/>
            <w:vMerge/>
          </w:tcPr>
          <w:p w14:paraId="44B3433B" w14:textId="77777777" w:rsidR="00A0236D" w:rsidRPr="009A2FDC" w:rsidRDefault="00A0236D" w:rsidP="00D60365"/>
        </w:tc>
        <w:tc>
          <w:tcPr>
            <w:tcW w:w="2787" w:type="dxa"/>
            <w:vMerge/>
          </w:tcPr>
          <w:p w14:paraId="2C26F731" w14:textId="77777777" w:rsidR="00A0236D" w:rsidRPr="009A2FDC" w:rsidRDefault="00A0236D" w:rsidP="00D60365"/>
        </w:tc>
        <w:tc>
          <w:tcPr>
            <w:tcW w:w="1260" w:type="dxa"/>
          </w:tcPr>
          <w:p w14:paraId="6DE5D496" w14:textId="77777777" w:rsidR="00A0236D" w:rsidRPr="009A2FDC" w:rsidRDefault="00A0236D" w:rsidP="00D60365"/>
        </w:tc>
        <w:tc>
          <w:tcPr>
            <w:tcW w:w="1332" w:type="dxa"/>
          </w:tcPr>
          <w:p w14:paraId="25196AC4" w14:textId="77777777" w:rsidR="00A0236D" w:rsidRPr="009A2FDC" w:rsidRDefault="00A0236D" w:rsidP="00D60365"/>
        </w:tc>
        <w:tc>
          <w:tcPr>
            <w:tcW w:w="1278" w:type="dxa"/>
          </w:tcPr>
          <w:p w14:paraId="4854275C" w14:textId="77777777" w:rsidR="008D043B" w:rsidRDefault="00A0236D" w:rsidP="00D60365">
            <w:r w:rsidRPr="009A2FDC">
              <w:t>10/b</w:t>
            </w:r>
            <w:r w:rsidR="009A2FDC">
              <w:t xml:space="preserve"> </w:t>
            </w:r>
          </w:p>
          <w:p w14:paraId="5B21A6CF" w14:textId="009DFF34" w:rsidR="00A0236D" w:rsidRPr="009A2FDC" w:rsidRDefault="00A0236D" w:rsidP="00D60365">
            <w:r w:rsidRPr="009A2FDC">
              <w:t>1 pikë</w:t>
            </w:r>
          </w:p>
        </w:tc>
      </w:tr>
    </w:tbl>
    <w:p w14:paraId="4058D908" w14:textId="47BD0F44" w:rsidR="009E4AB3" w:rsidRPr="009A2FDC" w:rsidRDefault="009A2FDC" w:rsidP="00D60365">
      <w:r>
        <w:t xml:space="preserve"> </w:t>
      </w:r>
    </w:p>
    <w:p w14:paraId="2B8AE412" w14:textId="54E58543" w:rsidR="00A110F6" w:rsidRDefault="00A110F6" w:rsidP="00D60365"/>
    <w:p w14:paraId="04363927" w14:textId="2F3B5088" w:rsidR="00355EBF" w:rsidRDefault="00355EBF" w:rsidP="00D60365"/>
    <w:p w14:paraId="118D3033" w14:textId="707ED03E" w:rsidR="00355EBF" w:rsidRDefault="00355EBF" w:rsidP="00D60365"/>
    <w:p w14:paraId="4C07D1CF" w14:textId="6308D2A1" w:rsidR="00355EBF" w:rsidRDefault="00355EBF" w:rsidP="00D60365"/>
    <w:p w14:paraId="648561EC" w14:textId="6C0A891A" w:rsidR="00355EBF" w:rsidRDefault="00355EBF" w:rsidP="00D60365"/>
    <w:p w14:paraId="6B3A99A3" w14:textId="4224F155" w:rsidR="00355EBF" w:rsidRDefault="00355EBF" w:rsidP="00D60365"/>
    <w:p w14:paraId="1E4B321B" w14:textId="45CE02AF" w:rsidR="00355EBF" w:rsidRDefault="00355EBF" w:rsidP="00D60365"/>
    <w:p w14:paraId="0B49DB5A" w14:textId="2B70D520" w:rsidR="00355EBF" w:rsidRDefault="00355EBF" w:rsidP="00D60365"/>
    <w:p w14:paraId="22AD06C4" w14:textId="62E95462" w:rsidR="00355EBF" w:rsidRDefault="00355EBF" w:rsidP="00D60365"/>
    <w:p w14:paraId="2C5722DF" w14:textId="25E194BD" w:rsidR="00355EBF" w:rsidRDefault="00355EBF" w:rsidP="00D60365"/>
    <w:p w14:paraId="5A13D453" w14:textId="45C560CC" w:rsidR="00355EBF" w:rsidRDefault="00355EBF" w:rsidP="00D60365"/>
    <w:p w14:paraId="401F5A7C" w14:textId="0DDF21DD" w:rsidR="00355EBF" w:rsidRDefault="00355EBF" w:rsidP="00D60365"/>
    <w:p w14:paraId="4422D475" w14:textId="073D56B0" w:rsidR="00355EBF" w:rsidRDefault="00355EBF" w:rsidP="00D60365"/>
    <w:p w14:paraId="57334AAB" w14:textId="65C46CD1" w:rsidR="00355EBF" w:rsidRDefault="00355EBF" w:rsidP="00D60365"/>
    <w:p w14:paraId="3B8F80F1" w14:textId="77777777" w:rsidR="00355EBF" w:rsidRPr="009A2FDC" w:rsidRDefault="00355EBF" w:rsidP="00D60365"/>
    <w:p w14:paraId="0A5C4A0E" w14:textId="6BE902D0" w:rsidR="00A110F6" w:rsidRPr="00355EBF" w:rsidRDefault="00355EBF" w:rsidP="00355EBF">
      <w:pPr>
        <w:jc w:val="center"/>
        <w:rPr>
          <w:rFonts w:ascii="Times New Roman" w:hAnsi="Times New Roman" w:cs="Times New Roman"/>
          <w:b/>
          <w:bCs/>
        </w:rPr>
      </w:pPr>
      <w:r w:rsidRPr="00355EBF">
        <w:rPr>
          <w:rFonts w:ascii="Times New Roman" w:hAnsi="Times New Roman" w:cs="Times New Roman"/>
          <w:b/>
          <w:bCs/>
        </w:rPr>
        <w:lastRenderedPageBreak/>
        <w:t>TEST PËRMBLEDHËS</w:t>
      </w:r>
    </w:p>
    <w:p w14:paraId="22C2C606" w14:textId="7D80C09F" w:rsidR="00355EBF" w:rsidRPr="00355EBF" w:rsidRDefault="00355EBF" w:rsidP="00355EBF">
      <w:pPr>
        <w:jc w:val="center"/>
        <w:rPr>
          <w:rFonts w:ascii="Times New Roman" w:hAnsi="Times New Roman" w:cs="Times New Roman"/>
          <w:b/>
          <w:bCs/>
        </w:rPr>
      </w:pPr>
      <w:r w:rsidRPr="00355EBF">
        <w:rPr>
          <w:rFonts w:ascii="Times New Roman" w:hAnsi="Times New Roman" w:cs="Times New Roman"/>
          <w:b/>
          <w:bCs/>
        </w:rPr>
        <w:t>PERIUDHA I</w:t>
      </w:r>
    </w:p>
    <w:p w14:paraId="1191A174" w14:textId="60C28DB2" w:rsidR="00A110F6" w:rsidRPr="009A2FDC" w:rsidRDefault="00A110F6" w:rsidP="00D60365">
      <w:pPr>
        <w:rPr>
          <w:rFonts w:ascii="Times New Roman" w:hAnsi="Times New Roman" w:cs="Times New Roman"/>
        </w:rPr>
      </w:pPr>
      <w:r w:rsidRPr="00355EBF">
        <w:rPr>
          <w:rFonts w:ascii="Times New Roman" w:hAnsi="Times New Roman" w:cs="Times New Roman"/>
          <w:b/>
          <w:bCs/>
        </w:rPr>
        <w:t>Emri</w:t>
      </w:r>
      <w:r w:rsidRPr="009A2FDC">
        <w:rPr>
          <w:rFonts w:ascii="Times New Roman" w:hAnsi="Times New Roman" w:cs="Times New Roman"/>
        </w:rPr>
        <w:t>:____________________________</w:t>
      </w:r>
    </w:p>
    <w:p w14:paraId="1AEB929E" w14:textId="77777777" w:rsidR="00A110F6" w:rsidRPr="009A2FDC" w:rsidRDefault="00A110F6" w:rsidP="00D60365">
      <w:pPr>
        <w:pStyle w:val="ListParagraph"/>
        <w:rPr>
          <w:rFonts w:ascii="Times New Roman" w:hAnsi="Times New Roman" w:cs="Times New Roman"/>
        </w:rPr>
      </w:pPr>
    </w:p>
    <w:p w14:paraId="5A648912" w14:textId="77777777" w:rsidR="00A110F6" w:rsidRPr="009A2FDC" w:rsidRDefault="00A110F6" w:rsidP="00D60365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9A2FDC">
        <w:rPr>
          <w:rFonts w:ascii="Times New Roman" w:hAnsi="Times New Roman" w:cs="Times New Roman"/>
        </w:rPr>
        <w:t>Gjeni vlerën e shprehjes:</w:t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</w:p>
    <w:p w14:paraId="5DEB50ED" w14:textId="77777777" w:rsidR="00A110F6" w:rsidRPr="009A2FDC" w:rsidRDefault="00A110F6" w:rsidP="00D60365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9A2FDC">
        <w:rPr>
          <w:rFonts w:ascii="Times New Roman" w:hAnsi="Times New Roman" w:cs="Times New Roman"/>
          <w:position w:val="-12"/>
        </w:rPr>
        <w:object w:dxaOrig="1640" w:dyaOrig="320" w14:anchorId="0EE4EE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5pt;height:17pt" o:ole="">
            <v:imagedata r:id="rId5" o:title=""/>
          </v:shape>
          <o:OLEObject Type="Embed" ProgID="Equation.DSMT4" ShapeID="_x0000_i1025" DrawAspect="Content" ObjectID="_1751280989" r:id="rId6"/>
        </w:object>
      </w:r>
      <w:r w:rsidRPr="009A2FDC">
        <w:rPr>
          <w:rFonts w:ascii="Times New Roman" w:hAnsi="Times New Roman" w:cs="Times New Roman"/>
        </w:rPr>
        <w:t xml:space="preserve"> për </w:t>
      </w:r>
      <w:r w:rsidRPr="009A2FDC">
        <w:rPr>
          <w:rFonts w:ascii="Times New Roman" w:hAnsi="Times New Roman" w:cs="Times New Roman"/>
          <w:i/>
        </w:rPr>
        <w:t>x</w:t>
      </w:r>
      <w:r w:rsidRPr="009A2FDC">
        <w:rPr>
          <w:rFonts w:ascii="Times New Roman" w:hAnsi="Times New Roman" w:cs="Times New Roman"/>
        </w:rPr>
        <w:t xml:space="preserve"> = – 1 dhe </w:t>
      </w:r>
      <w:r w:rsidRPr="009A2FDC">
        <w:rPr>
          <w:rFonts w:ascii="Times New Roman" w:hAnsi="Times New Roman" w:cs="Times New Roman"/>
          <w:i/>
        </w:rPr>
        <w:t>y</w:t>
      </w:r>
      <w:r w:rsidRPr="009A2FDC">
        <w:rPr>
          <w:rFonts w:ascii="Times New Roman" w:hAnsi="Times New Roman" w:cs="Times New Roman"/>
        </w:rPr>
        <w:t xml:space="preserve"> = 3.</w:t>
      </w:r>
      <w:r w:rsidRPr="009A2FDC">
        <w:rPr>
          <w:rFonts w:ascii="Times New Roman" w:hAnsi="Times New Roman" w:cs="Times New Roman"/>
        </w:rPr>
        <w:tab/>
        <w:t xml:space="preserve"> </w:t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  <w:t>(2 pikë)</w:t>
      </w:r>
    </w:p>
    <w:p w14:paraId="278C88B0" w14:textId="6408A483" w:rsidR="00A110F6" w:rsidRPr="009A2FDC" w:rsidRDefault="00A110F6" w:rsidP="00D60365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9A2FDC">
        <w:rPr>
          <w:rFonts w:ascii="Times New Roman" w:hAnsi="Times New Roman" w:cs="Times New Roman"/>
          <w:position w:val="-20"/>
        </w:rPr>
        <w:object w:dxaOrig="1980" w:dyaOrig="620" w14:anchorId="7F9B94CD">
          <v:shape id="_x0000_i1026" type="#_x0000_t75" style="width:98.5pt;height:30.55pt" o:ole="">
            <v:imagedata r:id="rId7" o:title=""/>
          </v:shape>
          <o:OLEObject Type="Embed" ProgID="Equation.DSMT4" ShapeID="_x0000_i1026" DrawAspect="Content" ObjectID="_1751280990" r:id="rId8"/>
        </w:object>
      </w:r>
      <w:r w:rsidR="009A2FDC">
        <w:rPr>
          <w:rFonts w:ascii="Times New Roman" w:hAnsi="Times New Roman" w:cs="Times New Roman"/>
        </w:rPr>
        <w:t xml:space="preserve"> </w:t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  <w:t>(2pikë)</w:t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</w:p>
    <w:p w14:paraId="556493B0" w14:textId="4630F98E" w:rsidR="00A110F6" w:rsidRPr="009A2FDC" w:rsidRDefault="00A110F6" w:rsidP="00D60365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9A2FDC">
        <w:rPr>
          <w:rFonts w:ascii="Times New Roman" w:hAnsi="Times New Roman" w:cs="Times New Roman"/>
        </w:rPr>
        <w:t>Për të shtruar dyshemenë e banjës u përdorën pllaka katrore me brinjë 20 cm. Nëse për të do të përdoreshin pllaka katrore me brinjë 15 cm, sa të tilla do të duheshin?</w:t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  <w:t>(2 pikë)</w:t>
      </w:r>
    </w:p>
    <w:p w14:paraId="0E82B948" w14:textId="77777777" w:rsidR="00A110F6" w:rsidRPr="009A2FDC" w:rsidRDefault="00A110F6" w:rsidP="00D60365">
      <w:pPr>
        <w:pStyle w:val="ListParagraph"/>
        <w:rPr>
          <w:rFonts w:ascii="Times New Roman" w:hAnsi="Times New Roman" w:cs="Times New Roman"/>
        </w:rPr>
      </w:pPr>
    </w:p>
    <w:p w14:paraId="480AB9AD" w14:textId="77777777" w:rsidR="00A110F6" w:rsidRPr="009A2FDC" w:rsidRDefault="00A110F6" w:rsidP="00D60365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9A2FDC">
        <w:rPr>
          <w:rFonts w:ascii="Times New Roman" w:hAnsi="Times New Roman" w:cs="Times New Roman"/>
        </w:rPr>
        <w:t>Rrumbullakoni numrin 4899,524 në:</w:t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  <w:t xml:space="preserve"> </w:t>
      </w:r>
      <w:r w:rsidRPr="009A2FDC">
        <w:rPr>
          <w:rFonts w:ascii="Times New Roman" w:hAnsi="Times New Roman" w:cs="Times New Roman"/>
        </w:rPr>
        <w:tab/>
      </w:r>
    </w:p>
    <w:p w14:paraId="5E81F65D" w14:textId="77777777" w:rsidR="00A110F6" w:rsidRPr="009A2FDC" w:rsidRDefault="00A110F6" w:rsidP="00D60365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9A2FDC">
        <w:rPr>
          <w:rFonts w:ascii="Times New Roman" w:hAnsi="Times New Roman" w:cs="Times New Roman"/>
        </w:rPr>
        <w:t>të dhjetën më të afërt</w:t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  <w:t>(1 pikë)</w:t>
      </w:r>
    </w:p>
    <w:p w14:paraId="3AD549CB" w14:textId="77777777" w:rsidR="00A110F6" w:rsidRPr="009A2FDC" w:rsidRDefault="00A110F6" w:rsidP="00D60365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9A2FDC">
        <w:rPr>
          <w:rFonts w:ascii="Times New Roman" w:hAnsi="Times New Roman" w:cs="Times New Roman"/>
        </w:rPr>
        <w:t>numrin natyror më të afërt</w:t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  <w:t>(1 pikë)</w:t>
      </w:r>
    </w:p>
    <w:p w14:paraId="237CBBD4" w14:textId="77777777" w:rsidR="00A110F6" w:rsidRPr="009A2FDC" w:rsidRDefault="00A110F6" w:rsidP="00D60365">
      <w:pPr>
        <w:pStyle w:val="ListParagraph"/>
        <w:rPr>
          <w:rFonts w:ascii="Times New Roman" w:hAnsi="Times New Roman" w:cs="Times New Roman"/>
        </w:rPr>
      </w:pPr>
    </w:p>
    <w:p w14:paraId="033E67A5" w14:textId="77777777" w:rsidR="00A110F6" w:rsidRPr="009A2FDC" w:rsidRDefault="00A110F6" w:rsidP="00D60365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9A2FDC">
        <w:rPr>
          <w:rFonts w:ascii="Times New Roman" w:hAnsi="Times New Roman" w:cs="Times New Roman"/>
        </w:rPr>
        <w:t xml:space="preserve">Shndërroni shprehjet: </w:t>
      </w:r>
    </w:p>
    <w:p w14:paraId="0C1ADE31" w14:textId="77777777" w:rsidR="00A110F6" w:rsidRPr="009A2FDC" w:rsidRDefault="00A110F6" w:rsidP="00D60365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 w:rsidRPr="009A2FDC">
        <w:rPr>
          <w:position w:val="-8"/>
        </w:rPr>
        <w:object w:dxaOrig="1760" w:dyaOrig="260" w14:anchorId="0EA86813">
          <v:shape id="_x0000_i1027" type="#_x0000_t75" style="width:89pt;height:13.6pt" o:ole="">
            <v:imagedata r:id="rId9" o:title=""/>
          </v:shape>
          <o:OLEObject Type="Embed" ProgID="Equation.DSMT4" ShapeID="_x0000_i1027" DrawAspect="Content" ObjectID="_1751280991" r:id="rId10"/>
        </w:object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  <w:t>(2 pikë)</w:t>
      </w:r>
    </w:p>
    <w:p w14:paraId="7DCAA895" w14:textId="77777777" w:rsidR="00A110F6" w:rsidRPr="009A2FDC" w:rsidRDefault="00A110F6" w:rsidP="00D60365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 w:rsidRPr="009A2FDC">
        <w:rPr>
          <w:position w:val="-20"/>
        </w:rPr>
        <w:object w:dxaOrig="560" w:dyaOrig="520" w14:anchorId="6DAD4E15">
          <v:shape id="_x0000_i1028" type="#_x0000_t75" style="width:28.55pt;height:26.5pt" o:ole="">
            <v:imagedata r:id="rId11" o:title=""/>
          </v:shape>
          <o:OLEObject Type="Embed" ProgID="Equation.DSMT4" ShapeID="_x0000_i1028" DrawAspect="Content" ObjectID="_1751280992" r:id="rId12"/>
        </w:object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  <w:t>(2 pikë)</w:t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  <w:t xml:space="preserve"> </w:t>
      </w:r>
    </w:p>
    <w:p w14:paraId="62B26875" w14:textId="2C6DD4D1" w:rsidR="00A110F6" w:rsidRPr="009A2FDC" w:rsidRDefault="00A110F6" w:rsidP="00D60365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9A2FDC">
        <w:rPr>
          <w:rFonts w:ascii="Times New Roman" w:hAnsi="Times New Roman" w:cs="Times New Roman"/>
        </w:rPr>
        <w:t xml:space="preserve">Liza përshkuan distancën prej </w:t>
      </w:r>
      <w:r w:rsidRPr="009A2FDC">
        <w:rPr>
          <w:position w:val="-22"/>
        </w:rPr>
        <w:object w:dxaOrig="980" w:dyaOrig="580" w14:anchorId="2C9969C6">
          <v:shape id="_x0000_i1029" type="#_x0000_t75" style="width:48.9pt;height:30.55pt" o:ole="">
            <v:imagedata r:id="rId13" o:title=""/>
          </v:shape>
          <o:OLEObject Type="Embed" ProgID="Equation.DSMT4" ShapeID="_x0000_i1029" DrawAspect="Content" ObjectID="_1751280993" r:id="rId14"/>
        </w:object>
      </w:r>
      <w:r w:rsidRPr="009A2FDC">
        <w:rPr>
          <w:rFonts w:ascii="Times New Roman" w:hAnsi="Times New Roman" w:cs="Times New Roman"/>
        </w:rPr>
        <w:t xml:space="preserve">km me një shpejtësi </w:t>
      </w:r>
      <w:r w:rsidRPr="009A2FDC">
        <w:rPr>
          <w:position w:val="-22"/>
        </w:rPr>
        <w:object w:dxaOrig="940" w:dyaOrig="600" w14:anchorId="147BAB5F">
          <v:shape id="_x0000_i1030" type="#_x0000_t75" style="width:47.55pt;height:30.55pt" o:ole="">
            <v:imagedata r:id="rId15" o:title=""/>
          </v:shape>
          <o:OLEObject Type="Embed" ProgID="Equation.DSMT4" ShapeID="_x0000_i1030" DrawAspect="Content" ObjectID="_1751280994" r:id="rId16"/>
        </w:object>
      </w:r>
      <w:r w:rsidRPr="009A2FDC">
        <w:rPr>
          <w:rFonts w:ascii="Times New Roman" w:hAnsi="Times New Roman" w:cs="Times New Roman"/>
        </w:rPr>
        <w:t xml:space="preserve">km/orë. Duke ditur që: </w:t>
      </w:r>
      <w:r w:rsidRPr="009A2FDC">
        <w:rPr>
          <w:position w:val="-28"/>
        </w:rPr>
        <w:object w:dxaOrig="1620" w:dyaOrig="639" w14:anchorId="676A1834">
          <v:shape id="_x0000_i1031" type="#_x0000_t75" style="width:81.5pt;height:31.9pt" o:ole="">
            <v:imagedata r:id="rId17" o:title=""/>
          </v:shape>
          <o:OLEObject Type="Embed" ProgID="Equation.DSMT4" ShapeID="_x0000_i1031" DrawAspect="Content" ObjectID="_1751280995" r:id="rId18"/>
        </w:object>
      </w:r>
      <w:r w:rsidRPr="009A2FDC">
        <w:rPr>
          <w:rFonts w:ascii="Times New Roman" w:hAnsi="Times New Roman" w:cs="Times New Roman"/>
        </w:rPr>
        <w:t>, tregoni se ky udhëtim zgjati</w:t>
      </w:r>
      <w:r w:rsidR="009A2FDC">
        <w:rPr>
          <w:rFonts w:ascii="Times New Roman" w:hAnsi="Times New Roman" w:cs="Times New Roman"/>
        </w:rPr>
        <w:t xml:space="preserve"> </w:t>
      </w:r>
      <w:r w:rsidRPr="009A2FDC">
        <w:rPr>
          <w:position w:val="-28"/>
        </w:rPr>
        <w:object w:dxaOrig="580" w:dyaOrig="639" w14:anchorId="6C2F61AC">
          <v:shape id="_x0000_i1032" type="#_x0000_t75" style="width:30.55pt;height:31.9pt" o:ole="">
            <v:imagedata r:id="rId19" o:title=""/>
          </v:shape>
          <o:OLEObject Type="Embed" ProgID="Equation.DSMT4" ShapeID="_x0000_i1032" DrawAspect="Content" ObjectID="_1751280996" r:id="rId20"/>
        </w:object>
      </w:r>
      <w:r w:rsidRPr="009A2FDC">
        <w:rPr>
          <w:rFonts w:ascii="Times New Roman" w:hAnsi="Times New Roman" w:cs="Times New Roman"/>
        </w:rPr>
        <w:t xml:space="preserve"> orë. </w:t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  <w:t>(2 pikë)</w:t>
      </w:r>
    </w:p>
    <w:p w14:paraId="715E49A9" w14:textId="77777777" w:rsidR="00A110F6" w:rsidRPr="009A2FDC" w:rsidRDefault="00A110F6" w:rsidP="00D60365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9A2FDC">
        <w:rPr>
          <w:rFonts w:ascii="Times New Roman" w:hAnsi="Times New Roman" w:cs="Times New Roman"/>
        </w:rPr>
        <w:t>Zgjidhni ekuacionet:</w:t>
      </w:r>
    </w:p>
    <w:p w14:paraId="493CCD95" w14:textId="77777777" w:rsidR="00A110F6" w:rsidRPr="009A2FDC" w:rsidRDefault="00A110F6" w:rsidP="00D60365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 w:rsidRPr="009A2FDC">
        <w:rPr>
          <w:rFonts w:ascii="Times New Roman" w:hAnsi="Times New Roman" w:cs="Times New Roman"/>
        </w:rPr>
        <w:t xml:space="preserve"> </w:t>
      </w:r>
      <w:r w:rsidRPr="009A2FDC">
        <w:rPr>
          <w:rFonts w:ascii="Times New Roman" w:hAnsi="Times New Roman" w:cs="Times New Roman"/>
          <w:position w:val="-22"/>
        </w:rPr>
        <w:object w:dxaOrig="700" w:dyaOrig="580" w14:anchorId="70C2FB11">
          <v:shape id="_x0000_i1033" type="#_x0000_t75" style="width:33.95pt;height:30.55pt" o:ole="">
            <v:imagedata r:id="rId21" o:title=""/>
          </v:shape>
          <o:OLEObject Type="Embed" ProgID="Equation.DSMT4" ShapeID="_x0000_i1033" DrawAspect="Content" ObjectID="_1751280997" r:id="rId22"/>
        </w:object>
      </w:r>
      <w:r w:rsidRPr="009A2FDC">
        <w:rPr>
          <w:rFonts w:ascii="Times New Roman" w:hAnsi="Times New Roman" w:cs="Times New Roman"/>
          <w:position w:val="-24"/>
        </w:rPr>
        <w:tab/>
      </w:r>
      <w:r w:rsidRPr="009A2FDC">
        <w:rPr>
          <w:rFonts w:ascii="Times New Roman" w:hAnsi="Times New Roman" w:cs="Times New Roman"/>
          <w:position w:val="-24"/>
        </w:rPr>
        <w:tab/>
      </w:r>
      <w:r w:rsidRPr="009A2FDC">
        <w:rPr>
          <w:rFonts w:ascii="Times New Roman" w:hAnsi="Times New Roman" w:cs="Times New Roman"/>
          <w:position w:val="-24"/>
        </w:rPr>
        <w:tab/>
      </w:r>
      <w:r w:rsidRPr="009A2FDC">
        <w:rPr>
          <w:rFonts w:ascii="Times New Roman" w:hAnsi="Times New Roman" w:cs="Times New Roman"/>
          <w:position w:val="-24"/>
        </w:rPr>
        <w:tab/>
      </w:r>
      <w:r w:rsidRPr="009A2FDC">
        <w:rPr>
          <w:rFonts w:ascii="Times New Roman" w:hAnsi="Times New Roman" w:cs="Times New Roman"/>
          <w:position w:val="-24"/>
        </w:rPr>
        <w:tab/>
      </w:r>
      <w:r w:rsidRPr="009A2FDC">
        <w:rPr>
          <w:rFonts w:ascii="Times New Roman" w:hAnsi="Times New Roman" w:cs="Times New Roman"/>
          <w:position w:val="-24"/>
        </w:rPr>
        <w:tab/>
      </w:r>
      <w:r w:rsidRPr="009A2FDC">
        <w:rPr>
          <w:rFonts w:ascii="Times New Roman" w:hAnsi="Times New Roman" w:cs="Times New Roman"/>
          <w:position w:val="-24"/>
        </w:rPr>
        <w:tab/>
      </w:r>
      <w:r w:rsidRPr="009A2FDC">
        <w:rPr>
          <w:rFonts w:ascii="Times New Roman" w:hAnsi="Times New Roman" w:cs="Times New Roman"/>
          <w:position w:val="-24"/>
        </w:rPr>
        <w:tab/>
      </w:r>
      <w:r w:rsidRPr="009A2FDC">
        <w:rPr>
          <w:rFonts w:ascii="Times New Roman" w:hAnsi="Times New Roman" w:cs="Times New Roman"/>
          <w:position w:val="-24"/>
        </w:rPr>
        <w:tab/>
      </w:r>
      <w:r w:rsidRPr="009A2FDC">
        <w:rPr>
          <w:rFonts w:ascii="Times New Roman" w:hAnsi="Times New Roman" w:cs="Times New Roman"/>
          <w:position w:val="-24"/>
        </w:rPr>
        <w:tab/>
      </w:r>
      <w:r w:rsidRPr="009A2FDC">
        <w:rPr>
          <w:rFonts w:ascii="Times New Roman" w:hAnsi="Times New Roman" w:cs="Times New Roman"/>
        </w:rPr>
        <w:t>(1 pikë)</w:t>
      </w:r>
    </w:p>
    <w:p w14:paraId="3CA7AA44" w14:textId="77777777" w:rsidR="00A110F6" w:rsidRPr="009A2FDC" w:rsidRDefault="00A110F6" w:rsidP="00D60365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 w:rsidRPr="009A2FDC">
        <w:rPr>
          <w:position w:val="-22"/>
        </w:rPr>
        <w:object w:dxaOrig="1500" w:dyaOrig="600" w14:anchorId="0326B77C">
          <v:shape id="_x0000_i1034" type="#_x0000_t75" style="width:74.05pt;height:30.55pt" o:ole="">
            <v:imagedata r:id="rId23" o:title=""/>
          </v:shape>
          <o:OLEObject Type="Embed" ProgID="Equation.DSMT4" ShapeID="_x0000_i1034" DrawAspect="Content" ObjectID="_1751280998" r:id="rId24"/>
        </w:object>
      </w:r>
      <w:r w:rsidRPr="009A2FDC">
        <w:rPr>
          <w:rFonts w:ascii="Times New Roman" w:hAnsi="Times New Roman" w:cs="Times New Roman"/>
        </w:rPr>
        <w:t xml:space="preserve"> </w:t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  <w:t>(3 pikë)</w:t>
      </w:r>
    </w:p>
    <w:p w14:paraId="073BC414" w14:textId="28499290" w:rsidR="00A110F6" w:rsidRPr="009A2FDC" w:rsidRDefault="00A110F6" w:rsidP="00D60365">
      <w:pPr>
        <w:pStyle w:val="ListParagraph"/>
        <w:numPr>
          <w:ilvl w:val="0"/>
          <w:numId w:val="1"/>
        </w:numPr>
        <w:rPr>
          <w:rStyle w:val="fontstyle01"/>
          <w:rFonts w:ascii="Times New Roman" w:eastAsiaTheme="minorHAnsi" w:hAnsi="Times New Roman" w:cs="Times New Roman" w:hint="default"/>
          <w:color w:val="auto"/>
        </w:rPr>
      </w:pPr>
      <w:r w:rsidRPr="009A2FDC">
        <w:rPr>
          <w:rStyle w:val="fontstyle01"/>
          <w:rFonts w:ascii="Times New Roman" w:hAnsi="Times New Roman" w:cs="Times New Roman" w:hint="default"/>
        </w:rPr>
        <w:t xml:space="preserve">Dy kufizat e para të një </w:t>
      </w:r>
      <w:r w:rsidRPr="009A2FDC">
        <w:rPr>
          <w:rStyle w:val="fontstyle21"/>
          <w:rFonts w:ascii="Times New Roman" w:hAnsi="Times New Roman" w:cs="Times New Roman"/>
          <w:b w:val="0"/>
        </w:rPr>
        <w:t>progresioni aritmetik</w:t>
      </w:r>
      <w:r w:rsidRPr="009A2FDC">
        <w:rPr>
          <w:rStyle w:val="fontstyle21"/>
          <w:rFonts w:ascii="Times New Roman" w:hAnsi="Times New Roman" w:cs="Times New Roman"/>
        </w:rPr>
        <w:t xml:space="preserve"> </w:t>
      </w:r>
      <w:r w:rsidRPr="009A2FDC">
        <w:rPr>
          <w:rStyle w:val="fontstyle01"/>
          <w:rFonts w:ascii="Times New Roman" w:hAnsi="Times New Roman" w:cs="Times New Roman" w:hint="default"/>
        </w:rPr>
        <w:t>janë</w:t>
      </w:r>
      <w:r w:rsidR="009A2FDC">
        <w:rPr>
          <w:rStyle w:val="fontstyle01"/>
          <w:rFonts w:ascii="Times New Roman" w:hAnsi="Times New Roman" w:cs="Times New Roman" w:hint="default"/>
        </w:rPr>
        <w:t xml:space="preserve"> </w:t>
      </w:r>
      <w:r w:rsidRPr="009A2FDC">
        <w:rPr>
          <w:rStyle w:val="fontstyle01"/>
          <w:rFonts w:ascii="Times New Roman" w:hAnsi="Times New Roman" w:cs="Times New Roman" w:hint="default"/>
        </w:rPr>
        <w:object w:dxaOrig="499" w:dyaOrig="580" w14:anchorId="7F59D0B5">
          <v:shape id="_x0000_i1035" type="#_x0000_t75" style="width:24.45pt;height:28.55pt" o:ole="">
            <v:imagedata r:id="rId25" o:title=""/>
          </v:shape>
          <o:OLEObject Type="Embed" ProgID="Equation.DSMT4" ShapeID="_x0000_i1035" DrawAspect="Content" ObjectID="_1751280999" r:id="rId26"/>
        </w:object>
      </w:r>
      <w:r w:rsidRPr="009A2FDC">
        <w:rPr>
          <w:rStyle w:val="fontstyle01"/>
          <w:rFonts w:ascii="Times New Roman" w:hAnsi="Times New Roman" w:cs="Times New Roman" w:hint="default"/>
        </w:rPr>
        <w:t xml:space="preserve"> dhe </w:t>
      </w:r>
      <w:r w:rsidRPr="009A2FDC">
        <w:rPr>
          <w:position w:val="-22"/>
        </w:rPr>
        <w:object w:dxaOrig="499" w:dyaOrig="580" w14:anchorId="33A8A698">
          <v:shape id="_x0000_i1036" type="#_x0000_t75" style="width:24.45pt;height:28.55pt" o:ole="">
            <v:imagedata r:id="rId27" o:title=""/>
          </v:shape>
          <o:OLEObject Type="Embed" ProgID="Equation.DSMT4" ShapeID="_x0000_i1036" DrawAspect="Content" ObjectID="_1751281000" r:id="rId28"/>
        </w:object>
      </w:r>
      <w:r w:rsidRPr="009A2FDC">
        <w:rPr>
          <w:rStyle w:val="fontstyle01"/>
          <w:rFonts w:ascii="Times New Roman" w:hAnsi="Times New Roman" w:cs="Times New Roman" w:hint="default"/>
        </w:rPr>
        <w:t>. Gjeni diferencën e vargut.</w:t>
      </w:r>
    </w:p>
    <w:p w14:paraId="1ADDF0C9" w14:textId="77777777" w:rsidR="00A110F6" w:rsidRDefault="00A110F6" w:rsidP="00D60365">
      <w:pPr>
        <w:pStyle w:val="ListParagraph"/>
        <w:ind w:left="7920" w:firstLine="720"/>
        <w:rPr>
          <w:rFonts w:ascii="Times New Roman" w:hAnsi="Times New Roman" w:cs="Times New Roman"/>
        </w:rPr>
      </w:pPr>
      <w:r w:rsidRPr="009A2FDC">
        <w:rPr>
          <w:rFonts w:ascii="Times New Roman" w:hAnsi="Times New Roman" w:cs="Times New Roman"/>
        </w:rPr>
        <w:t>(2 pikë)</w:t>
      </w:r>
    </w:p>
    <w:p w14:paraId="1272681E" w14:textId="77777777" w:rsidR="00D60365" w:rsidRPr="009A2FDC" w:rsidRDefault="00D60365" w:rsidP="00D60365">
      <w:pPr>
        <w:pStyle w:val="ListParagraph"/>
        <w:ind w:left="7920" w:firstLine="720"/>
        <w:rPr>
          <w:rFonts w:ascii="Times New Roman" w:hAnsi="Times New Roman" w:cs="Times New Roman"/>
        </w:rPr>
      </w:pPr>
    </w:p>
    <w:p w14:paraId="4F6B075D" w14:textId="77777777" w:rsidR="00A110F6" w:rsidRPr="009A2FDC" w:rsidRDefault="00A110F6" w:rsidP="00D60365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9A2FDC">
        <w:rPr>
          <w:rFonts w:ascii="Times New Roman" w:hAnsi="Times New Roman" w:cs="Times New Roman"/>
        </w:rPr>
        <w:t>Kursi nga shkolla në shtëpinë e Mirit është 130</w:t>
      </w:r>
      <w:r w:rsidRPr="009A2FDC">
        <w:rPr>
          <w:rFonts w:ascii="Times New Roman" w:hAnsi="Times New Roman" w:cs="Times New Roman"/>
          <w:vertAlign w:val="superscript"/>
        </w:rPr>
        <w:t>0</w:t>
      </w:r>
      <w:r w:rsidRPr="009A2FDC">
        <w:rPr>
          <w:rFonts w:ascii="Times New Roman" w:hAnsi="Times New Roman" w:cs="Times New Roman"/>
        </w:rPr>
        <w:t>. Sa është kursi nga shtëpia e Mirit në shkollë?</w:t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  <w:t>(2 pikë)</w:t>
      </w:r>
    </w:p>
    <w:p w14:paraId="58066B67" w14:textId="77777777" w:rsidR="00A110F6" w:rsidRDefault="00A110F6" w:rsidP="00D60365">
      <w:pPr>
        <w:pStyle w:val="ListParagraph"/>
        <w:rPr>
          <w:rFonts w:ascii="Times New Roman" w:hAnsi="Times New Roman" w:cs="Times New Roman"/>
        </w:rPr>
      </w:pPr>
    </w:p>
    <w:p w14:paraId="0DBD5B21" w14:textId="77777777" w:rsidR="00D60365" w:rsidRPr="009A2FDC" w:rsidRDefault="00D60365" w:rsidP="00D60365">
      <w:pPr>
        <w:pStyle w:val="ListParagraph"/>
        <w:rPr>
          <w:rFonts w:ascii="Times New Roman" w:hAnsi="Times New Roman" w:cs="Times New Roman"/>
        </w:rPr>
      </w:pPr>
    </w:p>
    <w:p w14:paraId="0953287C" w14:textId="77777777" w:rsidR="00A110F6" w:rsidRPr="009A2FDC" w:rsidRDefault="00A110F6" w:rsidP="00D60365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9A2FDC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680BE2EB" wp14:editId="2B0D3913">
                <wp:simplePos x="0" y="0"/>
                <wp:positionH relativeFrom="column">
                  <wp:posOffset>3019245</wp:posOffset>
                </wp:positionH>
                <wp:positionV relativeFrom="paragraph">
                  <wp:posOffset>232247</wp:posOffset>
                </wp:positionV>
                <wp:extent cx="0" cy="0"/>
                <wp:effectExtent l="0" t="0" r="0" b="0"/>
                <wp:wrapNone/>
                <wp:docPr id="19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D2BB8A4" id="Straight Connector 1" o:spid="_x0000_s1026" style="position:absolute;z-index:25165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7.75pt,18.3pt" to="237.75pt,1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" strokecolor="#4579b8 [3044]"/>
            </w:pict>
          </mc:Fallback>
        </mc:AlternateContent>
      </w:r>
      <w:r w:rsidRPr="009A2FDC">
        <w:rPr>
          <w:rFonts w:ascii="Times New Roman" w:hAnsi="Times New Roman" w:cs="Times New Roman"/>
        </w:rPr>
        <w:t>Gjeni këndet e shënuara me shkronjë:</w:t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</w:p>
    <w:p w14:paraId="5644DD42" w14:textId="77777777" w:rsidR="00A110F6" w:rsidRPr="009A2FDC" w:rsidRDefault="00A110F6" w:rsidP="00D60365">
      <w:pPr>
        <w:pStyle w:val="ListParagraph"/>
        <w:rPr>
          <w:rFonts w:ascii="Times New Roman" w:hAnsi="Times New Roman" w:cs="Times New Roman"/>
        </w:rPr>
      </w:pPr>
      <w:r w:rsidRPr="009A2FDC">
        <w:rPr>
          <w:noProof/>
        </w:rPr>
        <w:drawing>
          <wp:anchor distT="0" distB="0" distL="114300" distR="114300" simplePos="0" relativeHeight="251657216" behindDoc="1" locked="0" layoutInCell="1" allowOverlap="1" wp14:anchorId="3553505D" wp14:editId="583EDE0B">
            <wp:simplePos x="0" y="0"/>
            <wp:positionH relativeFrom="column">
              <wp:posOffset>638175</wp:posOffset>
            </wp:positionH>
            <wp:positionV relativeFrom="paragraph">
              <wp:posOffset>93980</wp:posOffset>
            </wp:positionV>
            <wp:extent cx="1295400" cy="990600"/>
            <wp:effectExtent l="0" t="0" r="0" b="0"/>
            <wp:wrapNone/>
            <wp:docPr id="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AE9205E" w14:textId="77777777" w:rsidR="00A110F6" w:rsidRPr="009A2FDC" w:rsidRDefault="00A110F6" w:rsidP="00D60365">
      <w:pPr>
        <w:pStyle w:val="ListParagraph"/>
        <w:rPr>
          <w:rFonts w:ascii="Times New Roman" w:hAnsi="Times New Roman" w:cs="Times New Roman"/>
        </w:rPr>
      </w:pPr>
    </w:p>
    <w:p w14:paraId="4C8B857F" w14:textId="77777777" w:rsidR="00A110F6" w:rsidRPr="009A2FDC" w:rsidRDefault="00A110F6" w:rsidP="00D60365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  <w:t>(2 pikë)</w:t>
      </w:r>
    </w:p>
    <w:p w14:paraId="1F8D40B1" w14:textId="77777777" w:rsidR="00A110F6" w:rsidRPr="009A2FDC" w:rsidRDefault="00A110F6" w:rsidP="00D60365">
      <w:pPr>
        <w:pStyle w:val="ListParagraph"/>
        <w:ind w:left="1080"/>
        <w:rPr>
          <w:rFonts w:ascii="Times New Roman" w:hAnsi="Times New Roman" w:cs="Times New Roman"/>
        </w:rPr>
      </w:pPr>
    </w:p>
    <w:p w14:paraId="08F77AD4" w14:textId="77777777" w:rsidR="00A110F6" w:rsidRPr="009A2FDC" w:rsidRDefault="00A110F6" w:rsidP="00D60365">
      <w:pPr>
        <w:pStyle w:val="ListParagraph"/>
        <w:ind w:left="1080"/>
        <w:rPr>
          <w:rFonts w:ascii="Times New Roman" w:hAnsi="Times New Roman" w:cs="Times New Roman"/>
        </w:rPr>
      </w:pPr>
    </w:p>
    <w:p w14:paraId="192FD728" w14:textId="77777777" w:rsidR="00A110F6" w:rsidRPr="009A2FDC" w:rsidRDefault="009E0A7D" w:rsidP="00D60365">
      <w:pPr>
        <w:pStyle w:val="ListParagraph"/>
        <w:ind w:left="1080"/>
        <w:rPr>
          <w:rFonts w:ascii="Times New Roman" w:hAnsi="Times New Roman" w:cs="Times New Roman"/>
        </w:rPr>
      </w:pPr>
      <w:r w:rsidRPr="009A2FDC">
        <w:rPr>
          <w:noProof/>
        </w:rPr>
        <w:drawing>
          <wp:anchor distT="0" distB="0" distL="114300" distR="114300" simplePos="0" relativeHeight="251664384" behindDoc="1" locked="0" layoutInCell="1" allowOverlap="1" wp14:anchorId="7ED9392A" wp14:editId="6E72F30C">
            <wp:simplePos x="0" y="0"/>
            <wp:positionH relativeFrom="column">
              <wp:posOffset>1313815</wp:posOffset>
            </wp:positionH>
            <wp:positionV relativeFrom="paragraph">
              <wp:posOffset>101600</wp:posOffset>
            </wp:positionV>
            <wp:extent cx="2905125" cy="1209675"/>
            <wp:effectExtent l="0" t="0" r="9525" b="952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110F6" w:rsidRPr="009A2FDC">
        <w:rPr>
          <w:rFonts w:ascii="Times New Roman" w:hAnsi="Times New Roman" w:cs="Times New Roman"/>
        </w:rPr>
        <w:tab/>
      </w:r>
    </w:p>
    <w:p w14:paraId="5B5DDF96" w14:textId="77777777" w:rsidR="00A110F6" w:rsidRPr="009A2FDC" w:rsidRDefault="00A110F6" w:rsidP="00D60365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  <w:t>(3 pikë)</w:t>
      </w:r>
    </w:p>
    <w:p w14:paraId="3B577754" w14:textId="77777777" w:rsidR="00A110F6" w:rsidRPr="009A2FDC" w:rsidRDefault="00A110F6" w:rsidP="00D60365">
      <w:pPr>
        <w:pStyle w:val="ListParagraph"/>
        <w:rPr>
          <w:rFonts w:ascii="Times New Roman" w:hAnsi="Times New Roman" w:cs="Times New Roman"/>
        </w:rPr>
      </w:pPr>
    </w:p>
    <w:p w14:paraId="25899255" w14:textId="77777777" w:rsidR="00A110F6" w:rsidRPr="009A2FDC" w:rsidRDefault="00A110F6" w:rsidP="00D60365">
      <w:pPr>
        <w:rPr>
          <w:rFonts w:ascii="Times New Roman" w:hAnsi="Times New Roman" w:cs="Times New Roman"/>
        </w:rPr>
      </w:pPr>
    </w:p>
    <w:p w14:paraId="29BF7EED" w14:textId="77777777" w:rsidR="00A110F6" w:rsidRPr="009A2FDC" w:rsidRDefault="00A110F6" w:rsidP="00D60365">
      <w:pPr>
        <w:rPr>
          <w:rFonts w:ascii="Times New Roman" w:hAnsi="Times New Roman" w:cs="Times New Roman"/>
        </w:rPr>
      </w:pPr>
    </w:p>
    <w:p w14:paraId="32751ED8" w14:textId="77777777" w:rsidR="00A110F6" w:rsidRPr="009A2FDC" w:rsidRDefault="00A110F6" w:rsidP="00D60365">
      <w:pPr>
        <w:rPr>
          <w:rFonts w:ascii="Times New Roman" w:hAnsi="Times New Roman" w:cs="Times New Roman"/>
        </w:rPr>
      </w:pPr>
    </w:p>
    <w:p w14:paraId="522D08A7" w14:textId="77777777" w:rsidR="00A110F6" w:rsidRPr="009A2FDC" w:rsidRDefault="00A110F6" w:rsidP="00D60365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 w:rsidRPr="009A2FDC">
        <w:rPr>
          <w:noProof/>
        </w:rPr>
        <w:drawing>
          <wp:anchor distT="0" distB="0" distL="114300" distR="114300" simplePos="0" relativeHeight="251671552" behindDoc="1" locked="0" layoutInCell="1" allowOverlap="1" wp14:anchorId="4AE2F7B0" wp14:editId="0044FD2C">
            <wp:simplePos x="0" y="0"/>
            <wp:positionH relativeFrom="column">
              <wp:posOffset>752907</wp:posOffset>
            </wp:positionH>
            <wp:positionV relativeFrom="paragraph">
              <wp:posOffset>1270</wp:posOffset>
            </wp:positionV>
            <wp:extent cx="1514475" cy="1323975"/>
            <wp:effectExtent l="0" t="0" r="9525" b="9525"/>
            <wp:wrapNone/>
            <wp:docPr id="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4B1D3C0" w14:textId="1949887B" w:rsidR="00A110F6" w:rsidRPr="009A2FDC" w:rsidRDefault="009A2FDC" w:rsidP="00D60365">
      <w:pPr>
        <w:ind w:left="153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A110F6" w:rsidRPr="009A2FDC">
        <w:rPr>
          <w:rFonts w:ascii="Times New Roman" w:hAnsi="Times New Roman" w:cs="Times New Roman"/>
        </w:rPr>
        <w:tab/>
      </w:r>
      <w:r w:rsidR="00A110F6" w:rsidRPr="009A2FDC">
        <w:rPr>
          <w:rFonts w:ascii="Times New Roman" w:hAnsi="Times New Roman" w:cs="Times New Roman"/>
        </w:rPr>
        <w:tab/>
      </w:r>
      <w:r w:rsidR="00A110F6" w:rsidRPr="009A2FDC">
        <w:rPr>
          <w:rFonts w:ascii="Times New Roman" w:hAnsi="Times New Roman" w:cs="Times New Roman"/>
        </w:rPr>
        <w:tab/>
      </w:r>
      <w:r w:rsidR="00A110F6" w:rsidRPr="009A2FDC">
        <w:rPr>
          <w:rFonts w:ascii="Times New Roman" w:hAnsi="Times New Roman" w:cs="Times New Roman"/>
        </w:rPr>
        <w:tab/>
      </w:r>
      <w:r w:rsidR="00A110F6" w:rsidRPr="009A2FDC">
        <w:rPr>
          <w:rFonts w:ascii="Times New Roman" w:hAnsi="Times New Roman" w:cs="Times New Roman"/>
        </w:rPr>
        <w:tab/>
      </w:r>
      <w:r w:rsidR="00A110F6" w:rsidRPr="009A2FDC">
        <w:rPr>
          <w:rFonts w:ascii="Times New Roman" w:hAnsi="Times New Roman" w:cs="Times New Roman"/>
        </w:rPr>
        <w:tab/>
      </w:r>
      <w:r w:rsidR="00A110F6" w:rsidRPr="009A2FDC">
        <w:rPr>
          <w:rFonts w:ascii="Times New Roman" w:hAnsi="Times New Roman" w:cs="Times New Roman"/>
        </w:rPr>
        <w:tab/>
      </w:r>
      <w:r w:rsidR="00A110F6" w:rsidRPr="009A2FDC">
        <w:rPr>
          <w:rFonts w:ascii="Times New Roman" w:hAnsi="Times New Roman" w:cs="Times New Roman"/>
        </w:rPr>
        <w:tab/>
        <w:t>(2 pikë)</w:t>
      </w:r>
      <w:r w:rsidR="00A110F6" w:rsidRPr="009A2FDC">
        <w:rPr>
          <w:rFonts w:ascii="Times New Roman" w:hAnsi="Times New Roman" w:cs="Times New Roman"/>
        </w:rPr>
        <w:tab/>
      </w:r>
    </w:p>
    <w:p w14:paraId="55152180" w14:textId="77777777" w:rsidR="00A110F6" w:rsidRPr="009A2FDC" w:rsidRDefault="00A110F6" w:rsidP="00D60365"/>
    <w:p w14:paraId="26B3008C" w14:textId="77777777" w:rsidR="00A110F6" w:rsidRPr="009A2FDC" w:rsidRDefault="00A110F6" w:rsidP="00D60365"/>
    <w:p w14:paraId="3C28B48E" w14:textId="77777777" w:rsidR="00A110F6" w:rsidRPr="009A2FDC" w:rsidRDefault="00A110F6" w:rsidP="00D60365"/>
    <w:p w14:paraId="00A3802F" w14:textId="77777777" w:rsidR="00A110F6" w:rsidRPr="009A2FDC" w:rsidRDefault="00A110F6" w:rsidP="00D60365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9A2FDC">
        <w:rPr>
          <w:rFonts w:ascii="Times New Roman" w:hAnsi="Times New Roman" w:cs="Times New Roman"/>
        </w:rPr>
        <w:t xml:space="preserve">Tabela paraqet numrin e nxënësve të klasës sipas sporteve që ata luajnë. </w:t>
      </w:r>
    </w:p>
    <w:p w14:paraId="1B794153" w14:textId="6E5E8559" w:rsidR="00A110F6" w:rsidRPr="009A2FDC" w:rsidRDefault="00A110F6" w:rsidP="00D60365">
      <w:pPr>
        <w:pStyle w:val="ListParagraph"/>
        <w:numPr>
          <w:ilvl w:val="0"/>
          <w:numId w:val="7"/>
        </w:numPr>
        <w:rPr>
          <w:rFonts w:ascii="Times New Roman" w:hAnsi="Times New Roman" w:cs="Times New Roman"/>
        </w:rPr>
      </w:pPr>
      <w:r w:rsidRPr="009A2FDC">
        <w:rPr>
          <w:rFonts w:ascii="Times New Roman" w:hAnsi="Times New Roman" w:cs="Times New Roman"/>
        </w:rPr>
        <w:t xml:space="preserve">Ndërtoni </w:t>
      </w:r>
      <w:r w:rsidR="008D043B" w:rsidRPr="009A2FDC">
        <w:rPr>
          <w:rFonts w:ascii="Times New Roman" w:hAnsi="Times New Roman" w:cs="Times New Roman"/>
        </w:rPr>
        <w:t>diagramin</w:t>
      </w:r>
      <w:r w:rsidRPr="009A2FDC">
        <w:rPr>
          <w:rFonts w:ascii="Times New Roman" w:hAnsi="Times New Roman" w:cs="Times New Roman"/>
        </w:rPr>
        <w:t xml:space="preserve"> rrethor për të dhënat e tabelës: </w:t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="009A2FDC">
        <w:rPr>
          <w:rFonts w:ascii="Times New Roman" w:hAnsi="Times New Roman" w:cs="Times New Roman"/>
        </w:rPr>
        <w:t xml:space="preserve"> </w:t>
      </w:r>
      <w:r w:rsidRPr="009A2FDC">
        <w:rPr>
          <w:rFonts w:ascii="Times New Roman" w:hAnsi="Times New Roman" w:cs="Times New Roman"/>
        </w:rPr>
        <w:t>(4 pikë)</w:t>
      </w:r>
    </w:p>
    <w:tbl>
      <w:tblPr>
        <w:tblStyle w:val="TableGrid"/>
        <w:tblpPr w:leftFromText="180" w:rightFromText="180" w:vertAnchor="text" w:horzAnchor="margin" w:tblpXSpec="center" w:tblpY="301"/>
        <w:tblW w:w="0" w:type="auto"/>
        <w:tblLook w:val="04A0" w:firstRow="1" w:lastRow="0" w:firstColumn="1" w:lastColumn="0" w:noHBand="0" w:noVBand="1"/>
      </w:tblPr>
      <w:tblGrid>
        <w:gridCol w:w="1638"/>
        <w:gridCol w:w="1109"/>
      </w:tblGrid>
      <w:tr w:rsidR="00A110F6" w:rsidRPr="009A2FDC" w14:paraId="3E617001" w14:textId="77777777" w:rsidTr="004E6A7E">
        <w:tc>
          <w:tcPr>
            <w:tcW w:w="1638" w:type="dxa"/>
          </w:tcPr>
          <w:p w14:paraId="15CBD41D" w14:textId="77777777" w:rsidR="00A110F6" w:rsidRPr="009A2FDC" w:rsidRDefault="00A110F6" w:rsidP="00D60365">
            <w:pPr>
              <w:pStyle w:val="ListParagraph"/>
              <w:ind w:left="0"/>
              <w:rPr>
                <w:rFonts w:ascii="Times New Roman" w:hAnsi="Times New Roman" w:cs="Times New Roman"/>
                <w:b/>
              </w:rPr>
            </w:pPr>
            <w:r w:rsidRPr="009A2FDC">
              <w:rPr>
                <w:rFonts w:ascii="Times New Roman" w:hAnsi="Times New Roman" w:cs="Times New Roman"/>
                <w:b/>
              </w:rPr>
              <w:t>Sporti</w:t>
            </w:r>
          </w:p>
        </w:tc>
        <w:tc>
          <w:tcPr>
            <w:tcW w:w="1109" w:type="dxa"/>
          </w:tcPr>
          <w:p w14:paraId="47951C09" w14:textId="77777777" w:rsidR="00A110F6" w:rsidRPr="009A2FDC" w:rsidRDefault="00A110F6" w:rsidP="00D60365">
            <w:pPr>
              <w:pStyle w:val="ListParagraph"/>
              <w:ind w:left="0"/>
              <w:rPr>
                <w:rFonts w:ascii="Times New Roman" w:hAnsi="Times New Roman" w:cs="Times New Roman"/>
                <w:b/>
              </w:rPr>
            </w:pPr>
            <w:r w:rsidRPr="009A2FDC">
              <w:rPr>
                <w:rFonts w:ascii="Times New Roman" w:hAnsi="Times New Roman" w:cs="Times New Roman"/>
                <w:b/>
              </w:rPr>
              <w:t>Denduria</w:t>
            </w:r>
          </w:p>
        </w:tc>
      </w:tr>
      <w:tr w:rsidR="00A110F6" w:rsidRPr="009A2FDC" w14:paraId="3351D1D1" w14:textId="77777777" w:rsidTr="004E6A7E">
        <w:tc>
          <w:tcPr>
            <w:tcW w:w="1638" w:type="dxa"/>
          </w:tcPr>
          <w:p w14:paraId="3B12B9B8" w14:textId="77777777" w:rsidR="00A110F6" w:rsidRPr="009A2FDC" w:rsidRDefault="00A110F6" w:rsidP="00D60365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A2FDC">
              <w:rPr>
                <w:rFonts w:ascii="Times New Roman" w:hAnsi="Times New Roman" w:cs="Times New Roman"/>
              </w:rPr>
              <w:t>Futboll</w:t>
            </w:r>
          </w:p>
        </w:tc>
        <w:tc>
          <w:tcPr>
            <w:tcW w:w="1109" w:type="dxa"/>
          </w:tcPr>
          <w:p w14:paraId="586B9C23" w14:textId="77777777" w:rsidR="00A110F6" w:rsidRPr="009A2FDC" w:rsidRDefault="00A110F6" w:rsidP="00D60365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A2FDC">
              <w:rPr>
                <w:rFonts w:ascii="Times New Roman" w:hAnsi="Times New Roman" w:cs="Times New Roman"/>
              </w:rPr>
              <w:t>18</w:t>
            </w:r>
          </w:p>
        </w:tc>
      </w:tr>
      <w:tr w:rsidR="00A110F6" w:rsidRPr="009A2FDC" w14:paraId="29227644" w14:textId="77777777" w:rsidTr="004E6A7E">
        <w:tc>
          <w:tcPr>
            <w:tcW w:w="1638" w:type="dxa"/>
          </w:tcPr>
          <w:p w14:paraId="64EB165D" w14:textId="77777777" w:rsidR="00A110F6" w:rsidRPr="009A2FDC" w:rsidRDefault="00A110F6" w:rsidP="00D60365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A2FDC">
              <w:rPr>
                <w:rFonts w:ascii="Times New Roman" w:hAnsi="Times New Roman" w:cs="Times New Roman"/>
              </w:rPr>
              <w:t>Basketboll</w:t>
            </w:r>
          </w:p>
        </w:tc>
        <w:tc>
          <w:tcPr>
            <w:tcW w:w="1109" w:type="dxa"/>
          </w:tcPr>
          <w:p w14:paraId="29C5ED04" w14:textId="77777777" w:rsidR="00A110F6" w:rsidRPr="009A2FDC" w:rsidRDefault="00A110F6" w:rsidP="00D60365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A2FDC">
              <w:rPr>
                <w:rFonts w:ascii="Times New Roman" w:hAnsi="Times New Roman" w:cs="Times New Roman"/>
              </w:rPr>
              <w:t>12</w:t>
            </w:r>
          </w:p>
        </w:tc>
      </w:tr>
      <w:tr w:rsidR="00A110F6" w:rsidRPr="009A2FDC" w14:paraId="7DA17573" w14:textId="77777777" w:rsidTr="004E6A7E">
        <w:tc>
          <w:tcPr>
            <w:tcW w:w="1638" w:type="dxa"/>
          </w:tcPr>
          <w:p w14:paraId="2A1FD0F1" w14:textId="77777777" w:rsidR="00A110F6" w:rsidRPr="009A2FDC" w:rsidRDefault="00A110F6" w:rsidP="00D60365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A2FDC">
              <w:rPr>
                <w:rFonts w:ascii="Times New Roman" w:hAnsi="Times New Roman" w:cs="Times New Roman"/>
              </w:rPr>
              <w:t>Volejboll</w:t>
            </w:r>
          </w:p>
        </w:tc>
        <w:tc>
          <w:tcPr>
            <w:tcW w:w="1109" w:type="dxa"/>
          </w:tcPr>
          <w:p w14:paraId="219F76E8" w14:textId="77777777" w:rsidR="00A110F6" w:rsidRPr="009A2FDC" w:rsidRDefault="00A110F6" w:rsidP="00D60365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9A2FDC">
              <w:rPr>
                <w:rFonts w:ascii="Times New Roman" w:hAnsi="Times New Roman" w:cs="Times New Roman"/>
              </w:rPr>
              <w:t>10</w:t>
            </w:r>
          </w:p>
        </w:tc>
      </w:tr>
    </w:tbl>
    <w:p w14:paraId="3623AE72" w14:textId="77777777" w:rsidR="00A110F6" w:rsidRPr="009A2FDC" w:rsidRDefault="00A110F6" w:rsidP="00D60365">
      <w:pPr>
        <w:rPr>
          <w:rFonts w:ascii="Times New Roman" w:hAnsi="Times New Roman" w:cs="Times New Roman"/>
        </w:rPr>
      </w:pPr>
    </w:p>
    <w:p w14:paraId="11E81406" w14:textId="77777777" w:rsidR="00A110F6" w:rsidRPr="009A2FDC" w:rsidRDefault="00A110F6" w:rsidP="00D60365">
      <w:pPr>
        <w:rPr>
          <w:rFonts w:ascii="Times New Roman" w:hAnsi="Times New Roman" w:cs="Times New Roman"/>
        </w:rPr>
      </w:pPr>
    </w:p>
    <w:p w14:paraId="0F54DE09" w14:textId="77777777" w:rsidR="00A110F6" w:rsidRPr="009A2FDC" w:rsidRDefault="00A110F6" w:rsidP="00D60365">
      <w:pPr>
        <w:rPr>
          <w:rFonts w:ascii="Times New Roman" w:hAnsi="Times New Roman" w:cs="Times New Roman"/>
        </w:rPr>
      </w:pPr>
    </w:p>
    <w:p w14:paraId="45D6A70E" w14:textId="77777777" w:rsidR="00A110F6" w:rsidRPr="009A2FDC" w:rsidRDefault="00A110F6" w:rsidP="00D60365">
      <w:pPr>
        <w:rPr>
          <w:rFonts w:ascii="Times New Roman" w:hAnsi="Times New Roman" w:cs="Times New Roman"/>
        </w:rPr>
      </w:pPr>
    </w:p>
    <w:p w14:paraId="56D3AF3B" w14:textId="3A324174" w:rsidR="00A110F6" w:rsidRPr="009A2FDC" w:rsidRDefault="00A110F6" w:rsidP="00D60365">
      <w:pPr>
        <w:pStyle w:val="ListParagraph"/>
        <w:numPr>
          <w:ilvl w:val="0"/>
          <w:numId w:val="7"/>
        </w:numPr>
        <w:rPr>
          <w:rFonts w:ascii="Times New Roman" w:hAnsi="Times New Roman" w:cs="Times New Roman"/>
        </w:rPr>
      </w:pPr>
      <w:r w:rsidRPr="009A2FDC">
        <w:rPr>
          <w:rFonts w:ascii="Times New Roman" w:hAnsi="Times New Roman" w:cs="Times New Roman"/>
        </w:rPr>
        <w:t>Nëse denduritë në tabelë do të trefishoheshin, çfarë do të ndodhte me diagram</w:t>
      </w:r>
      <w:r w:rsidR="008D043B">
        <w:rPr>
          <w:rFonts w:ascii="Times New Roman" w:hAnsi="Times New Roman" w:cs="Times New Roman"/>
        </w:rPr>
        <w:t>i</w:t>
      </w:r>
      <w:r w:rsidRPr="009A2FDC">
        <w:rPr>
          <w:rFonts w:ascii="Times New Roman" w:hAnsi="Times New Roman" w:cs="Times New Roman"/>
        </w:rPr>
        <w:t>n rrethor?</w:t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  <w:t>(1 pikë)</w:t>
      </w:r>
    </w:p>
    <w:p w14:paraId="11F660E6" w14:textId="019DED72" w:rsidR="00A110F6" w:rsidRPr="009A2FDC" w:rsidRDefault="00A110F6" w:rsidP="00D60365">
      <w:pPr>
        <w:pStyle w:val="ListParagraph"/>
        <w:numPr>
          <w:ilvl w:val="0"/>
          <w:numId w:val="1"/>
        </w:numPr>
      </w:pPr>
      <w:r w:rsidRPr="009A2FDC">
        <w:rPr>
          <w:rFonts w:ascii="Times New Roman" w:eastAsiaTheme="minorEastAsia" w:hAnsi="Times New Roman" w:cs="Times New Roman"/>
          <w:color w:val="000000" w:themeColor="text1"/>
        </w:rPr>
        <w:t>Për bashkësinë e të dhënave të mëposhtme</w:t>
      </w:r>
      <w:r w:rsidR="00D60365">
        <w:rPr>
          <w:rFonts w:ascii="Times New Roman" w:eastAsiaTheme="minorEastAsia" w:hAnsi="Times New Roman" w:cs="Times New Roman"/>
          <w:color w:val="000000" w:themeColor="text1"/>
        </w:rPr>
        <w:t>,</w:t>
      </w:r>
      <w:r w:rsidRPr="009A2FDC">
        <w:rPr>
          <w:rFonts w:ascii="Times New Roman" w:eastAsiaTheme="minorEastAsia" w:hAnsi="Times New Roman" w:cs="Times New Roman"/>
          <w:color w:val="000000" w:themeColor="text1"/>
        </w:rPr>
        <w:t xml:space="preserve"> njehsoni:</w:t>
      </w:r>
      <w:r w:rsidR="009A2FDC"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  <w:r w:rsidRPr="009A2FDC">
        <w:rPr>
          <w:rFonts w:ascii="Times New Roman" w:eastAsiaTheme="minorEastAsia" w:hAnsi="Times New Roman" w:cs="Times New Roman"/>
          <w:color w:val="000000" w:themeColor="text1"/>
        </w:rPr>
        <w:t>mesoren, mesataren, amplitudën dhe ndryshesën ndërkuartilore.</w:t>
      </w:r>
      <w:r w:rsidRPr="009A2FDC">
        <w:rPr>
          <w:rFonts w:ascii="Times New Roman" w:eastAsiaTheme="minorEastAsia" w:hAnsi="Times New Roman" w:cs="Times New Roman"/>
          <w:color w:val="000000" w:themeColor="text1"/>
        </w:rPr>
        <w:tab/>
      </w:r>
      <w:r w:rsidRPr="009A2FDC">
        <w:rPr>
          <w:rFonts w:ascii="Times New Roman" w:eastAsiaTheme="minorEastAsia" w:hAnsi="Times New Roman" w:cs="Times New Roman"/>
          <w:color w:val="000000" w:themeColor="text1"/>
        </w:rPr>
        <w:tab/>
        <w:t>5; 9; 7; 8; 2; 3; 6; 6; 7; 6; 5.</w:t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</w:r>
      <w:r w:rsidRPr="009A2FDC">
        <w:rPr>
          <w:rFonts w:ascii="Times New Roman" w:hAnsi="Times New Roman" w:cs="Times New Roman"/>
        </w:rPr>
        <w:tab/>
        <w:t>(4 pikë)</w:t>
      </w:r>
    </w:p>
    <w:p w14:paraId="33F011B3" w14:textId="77777777" w:rsidR="00A110F6" w:rsidRPr="009A2FDC" w:rsidRDefault="00A110F6" w:rsidP="00D60365">
      <w:pPr>
        <w:pStyle w:val="ListParagraph"/>
      </w:pPr>
    </w:p>
    <w:p w14:paraId="1BE3D812" w14:textId="77777777" w:rsidR="00A110F6" w:rsidRDefault="00A110F6" w:rsidP="00D60365">
      <w:pPr>
        <w:pStyle w:val="ListParagraph"/>
        <w:numPr>
          <w:ilvl w:val="0"/>
          <w:numId w:val="1"/>
        </w:numPr>
      </w:pPr>
      <w:r w:rsidRPr="009A2FDC">
        <w:rPr>
          <w:rFonts w:ascii="Times New Roman" w:eastAsiaTheme="minorEastAsia" w:hAnsi="Times New Roman" w:cs="Times New Roman"/>
          <w:color w:val="000000" w:themeColor="text1"/>
        </w:rPr>
        <w:t>Vërtetoni se në qoftë se paralelogrami ka diagonale pingule, atëherë ai është romb.</w:t>
      </w:r>
      <w:r w:rsidRPr="009A2FDC">
        <w:rPr>
          <w:rFonts w:ascii="Times New Roman" w:eastAsiaTheme="minorEastAsia" w:hAnsi="Times New Roman" w:cs="Times New Roman"/>
          <w:color w:val="000000" w:themeColor="text1"/>
        </w:rPr>
        <w:tab/>
      </w:r>
      <w:r w:rsidRPr="009A2FDC">
        <w:rPr>
          <w:rFonts w:ascii="Times New Roman" w:hAnsi="Times New Roman" w:cs="Times New Roman"/>
        </w:rPr>
        <w:t>(2 pikë)</w:t>
      </w:r>
    </w:p>
    <w:sectPr w:rsidR="00A110F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arnockPro-Capt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WarnockPro-Bold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E618F8"/>
    <w:multiLevelType w:val="hybridMultilevel"/>
    <w:tmpl w:val="27A081E0"/>
    <w:lvl w:ilvl="0" w:tplc="4476F2B8">
      <w:start w:val="8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C0019" w:tentative="1">
      <w:start w:val="1"/>
      <w:numFmt w:val="lowerLetter"/>
      <w:lvlText w:val="%2."/>
      <w:lvlJc w:val="left"/>
      <w:pPr>
        <w:ind w:left="1440" w:hanging="360"/>
      </w:pPr>
    </w:lvl>
    <w:lvl w:ilvl="2" w:tplc="041C001B" w:tentative="1">
      <w:start w:val="1"/>
      <w:numFmt w:val="lowerRoman"/>
      <w:lvlText w:val="%3."/>
      <w:lvlJc w:val="right"/>
      <w:pPr>
        <w:ind w:left="2160" w:hanging="180"/>
      </w:pPr>
    </w:lvl>
    <w:lvl w:ilvl="3" w:tplc="041C000F" w:tentative="1">
      <w:start w:val="1"/>
      <w:numFmt w:val="decimal"/>
      <w:lvlText w:val="%4."/>
      <w:lvlJc w:val="left"/>
      <w:pPr>
        <w:ind w:left="2880" w:hanging="360"/>
      </w:pPr>
    </w:lvl>
    <w:lvl w:ilvl="4" w:tplc="041C0019" w:tentative="1">
      <w:start w:val="1"/>
      <w:numFmt w:val="lowerLetter"/>
      <w:lvlText w:val="%5."/>
      <w:lvlJc w:val="left"/>
      <w:pPr>
        <w:ind w:left="3600" w:hanging="360"/>
      </w:pPr>
    </w:lvl>
    <w:lvl w:ilvl="5" w:tplc="041C001B" w:tentative="1">
      <w:start w:val="1"/>
      <w:numFmt w:val="lowerRoman"/>
      <w:lvlText w:val="%6."/>
      <w:lvlJc w:val="right"/>
      <w:pPr>
        <w:ind w:left="4320" w:hanging="180"/>
      </w:pPr>
    </w:lvl>
    <w:lvl w:ilvl="6" w:tplc="041C000F" w:tentative="1">
      <w:start w:val="1"/>
      <w:numFmt w:val="decimal"/>
      <w:lvlText w:val="%7."/>
      <w:lvlJc w:val="left"/>
      <w:pPr>
        <w:ind w:left="5040" w:hanging="360"/>
      </w:pPr>
    </w:lvl>
    <w:lvl w:ilvl="7" w:tplc="041C0019" w:tentative="1">
      <w:start w:val="1"/>
      <w:numFmt w:val="lowerLetter"/>
      <w:lvlText w:val="%8."/>
      <w:lvlJc w:val="left"/>
      <w:pPr>
        <w:ind w:left="5760" w:hanging="360"/>
      </w:pPr>
    </w:lvl>
    <w:lvl w:ilvl="8" w:tplc="041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580D6F"/>
    <w:multiLevelType w:val="hybridMultilevel"/>
    <w:tmpl w:val="2E26F314"/>
    <w:lvl w:ilvl="0" w:tplc="3B2A2F2A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F7D467F"/>
    <w:multiLevelType w:val="hybridMultilevel"/>
    <w:tmpl w:val="176617CC"/>
    <w:lvl w:ilvl="0" w:tplc="D31C5DF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1A37160"/>
    <w:multiLevelType w:val="hybridMultilevel"/>
    <w:tmpl w:val="DA7C53BE"/>
    <w:lvl w:ilvl="0" w:tplc="C394BDE6">
      <w:start w:val="1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C0019" w:tentative="1">
      <w:start w:val="1"/>
      <w:numFmt w:val="lowerLetter"/>
      <w:lvlText w:val="%2."/>
      <w:lvlJc w:val="left"/>
      <w:pPr>
        <w:ind w:left="1440" w:hanging="360"/>
      </w:pPr>
    </w:lvl>
    <w:lvl w:ilvl="2" w:tplc="041C001B" w:tentative="1">
      <w:start w:val="1"/>
      <w:numFmt w:val="lowerRoman"/>
      <w:lvlText w:val="%3."/>
      <w:lvlJc w:val="right"/>
      <w:pPr>
        <w:ind w:left="2160" w:hanging="180"/>
      </w:pPr>
    </w:lvl>
    <w:lvl w:ilvl="3" w:tplc="041C000F" w:tentative="1">
      <w:start w:val="1"/>
      <w:numFmt w:val="decimal"/>
      <w:lvlText w:val="%4."/>
      <w:lvlJc w:val="left"/>
      <w:pPr>
        <w:ind w:left="2880" w:hanging="360"/>
      </w:pPr>
    </w:lvl>
    <w:lvl w:ilvl="4" w:tplc="041C0019" w:tentative="1">
      <w:start w:val="1"/>
      <w:numFmt w:val="lowerLetter"/>
      <w:lvlText w:val="%5."/>
      <w:lvlJc w:val="left"/>
      <w:pPr>
        <w:ind w:left="3600" w:hanging="360"/>
      </w:pPr>
    </w:lvl>
    <w:lvl w:ilvl="5" w:tplc="041C001B" w:tentative="1">
      <w:start w:val="1"/>
      <w:numFmt w:val="lowerRoman"/>
      <w:lvlText w:val="%6."/>
      <w:lvlJc w:val="right"/>
      <w:pPr>
        <w:ind w:left="4320" w:hanging="180"/>
      </w:pPr>
    </w:lvl>
    <w:lvl w:ilvl="6" w:tplc="041C000F" w:tentative="1">
      <w:start w:val="1"/>
      <w:numFmt w:val="decimal"/>
      <w:lvlText w:val="%7."/>
      <w:lvlJc w:val="left"/>
      <w:pPr>
        <w:ind w:left="5040" w:hanging="360"/>
      </w:pPr>
    </w:lvl>
    <w:lvl w:ilvl="7" w:tplc="041C0019" w:tentative="1">
      <w:start w:val="1"/>
      <w:numFmt w:val="lowerLetter"/>
      <w:lvlText w:val="%8."/>
      <w:lvlJc w:val="left"/>
      <w:pPr>
        <w:ind w:left="5760" w:hanging="360"/>
      </w:pPr>
    </w:lvl>
    <w:lvl w:ilvl="8" w:tplc="041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26E6394"/>
    <w:multiLevelType w:val="hybridMultilevel"/>
    <w:tmpl w:val="02B2A30C"/>
    <w:lvl w:ilvl="0" w:tplc="3B2A2F2A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81779A7"/>
    <w:multiLevelType w:val="hybridMultilevel"/>
    <w:tmpl w:val="6EC4F234"/>
    <w:lvl w:ilvl="0" w:tplc="E89689BC">
      <w:start w:val="1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C0019" w:tentative="1">
      <w:start w:val="1"/>
      <w:numFmt w:val="lowerLetter"/>
      <w:lvlText w:val="%2."/>
      <w:lvlJc w:val="left"/>
      <w:pPr>
        <w:ind w:left="1440" w:hanging="360"/>
      </w:pPr>
    </w:lvl>
    <w:lvl w:ilvl="2" w:tplc="041C001B" w:tentative="1">
      <w:start w:val="1"/>
      <w:numFmt w:val="lowerRoman"/>
      <w:lvlText w:val="%3."/>
      <w:lvlJc w:val="right"/>
      <w:pPr>
        <w:ind w:left="2160" w:hanging="180"/>
      </w:pPr>
    </w:lvl>
    <w:lvl w:ilvl="3" w:tplc="041C000F" w:tentative="1">
      <w:start w:val="1"/>
      <w:numFmt w:val="decimal"/>
      <w:lvlText w:val="%4."/>
      <w:lvlJc w:val="left"/>
      <w:pPr>
        <w:ind w:left="2880" w:hanging="360"/>
      </w:pPr>
    </w:lvl>
    <w:lvl w:ilvl="4" w:tplc="041C0019" w:tentative="1">
      <w:start w:val="1"/>
      <w:numFmt w:val="lowerLetter"/>
      <w:lvlText w:val="%5."/>
      <w:lvlJc w:val="left"/>
      <w:pPr>
        <w:ind w:left="3600" w:hanging="360"/>
      </w:pPr>
    </w:lvl>
    <w:lvl w:ilvl="5" w:tplc="041C001B" w:tentative="1">
      <w:start w:val="1"/>
      <w:numFmt w:val="lowerRoman"/>
      <w:lvlText w:val="%6."/>
      <w:lvlJc w:val="right"/>
      <w:pPr>
        <w:ind w:left="4320" w:hanging="180"/>
      </w:pPr>
    </w:lvl>
    <w:lvl w:ilvl="6" w:tplc="041C000F" w:tentative="1">
      <w:start w:val="1"/>
      <w:numFmt w:val="decimal"/>
      <w:lvlText w:val="%7."/>
      <w:lvlJc w:val="left"/>
      <w:pPr>
        <w:ind w:left="5040" w:hanging="360"/>
      </w:pPr>
    </w:lvl>
    <w:lvl w:ilvl="7" w:tplc="041C0019" w:tentative="1">
      <w:start w:val="1"/>
      <w:numFmt w:val="lowerLetter"/>
      <w:lvlText w:val="%8."/>
      <w:lvlJc w:val="left"/>
      <w:pPr>
        <w:ind w:left="5760" w:hanging="360"/>
      </w:pPr>
    </w:lvl>
    <w:lvl w:ilvl="8" w:tplc="041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B0D2D0E"/>
    <w:multiLevelType w:val="hybridMultilevel"/>
    <w:tmpl w:val="92BA80AE"/>
    <w:lvl w:ilvl="0" w:tplc="D4EE2B0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C0722AC"/>
    <w:multiLevelType w:val="hybridMultilevel"/>
    <w:tmpl w:val="C742E0D8"/>
    <w:lvl w:ilvl="0" w:tplc="F6B2CBB6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4E41C68"/>
    <w:multiLevelType w:val="hybridMultilevel"/>
    <w:tmpl w:val="1C2C1640"/>
    <w:lvl w:ilvl="0" w:tplc="A112DCE0">
      <w:start w:val="1"/>
      <w:numFmt w:val="lowerLetter"/>
      <w:lvlText w:val="%1)"/>
      <w:lvlJc w:val="left"/>
      <w:pPr>
        <w:ind w:left="108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50A211AA"/>
    <w:multiLevelType w:val="hybridMultilevel"/>
    <w:tmpl w:val="6324CB30"/>
    <w:lvl w:ilvl="0" w:tplc="EE549CA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9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549051A4"/>
    <w:multiLevelType w:val="hybridMultilevel"/>
    <w:tmpl w:val="95D46A5C"/>
    <w:lvl w:ilvl="0" w:tplc="5184B8A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565670F1"/>
    <w:multiLevelType w:val="hybridMultilevel"/>
    <w:tmpl w:val="53402BC6"/>
    <w:lvl w:ilvl="0" w:tplc="3B2A2F2A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3066FCF"/>
    <w:multiLevelType w:val="hybridMultilevel"/>
    <w:tmpl w:val="0A827BA0"/>
    <w:lvl w:ilvl="0" w:tplc="1A64BB1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7B3870F8"/>
    <w:multiLevelType w:val="hybridMultilevel"/>
    <w:tmpl w:val="53AED5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56232172">
    <w:abstractNumId w:val="13"/>
  </w:num>
  <w:num w:numId="2" w16cid:durableId="749542492">
    <w:abstractNumId w:val="12"/>
  </w:num>
  <w:num w:numId="3" w16cid:durableId="2137290238">
    <w:abstractNumId w:val="6"/>
  </w:num>
  <w:num w:numId="4" w16cid:durableId="1743287120">
    <w:abstractNumId w:val="2"/>
  </w:num>
  <w:num w:numId="5" w16cid:durableId="509486553">
    <w:abstractNumId w:val="8"/>
  </w:num>
  <w:num w:numId="6" w16cid:durableId="232351471">
    <w:abstractNumId w:val="9"/>
  </w:num>
  <w:num w:numId="7" w16cid:durableId="1327904845">
    <w:abstractNumId w:val="10"/>
  </w:num>
  <w:num w:numId="8" w16cid:durableId="267977725">
    <w:abstractNumId w:val="7"/>
  </w:num>
  <w:num w:numId="9" w16cid:durableId="1649479798">
    <w:abstractNumId w:val="11"/>
  </w:num>
  <w:num w:numId="10" w16cid:durableId="1491747102">
    <w:abstractNumId w:val="1"/>
  </w:num>
  <w:num w:numId="11" w16cid:durableId="1982347908">
    <w:abstractNumId w:val="4"/>
  </w:num>
  <w:num w:numId="12" w16cid:durableId="590243530">
    <w:abstractNumId w:val="0"/>
  </w:num>
  <w:num w:numId="13" w16cid:durableId="1851988439">
    <w:abstractNumId w:val="5"/>
  </w:num>
  <w:num w:numId="14" w16cid:durableId="204081023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50E3B"/>
    <w:rsid w:val="00043060"/>
    <w:rsid w:val="000435F9"/>
    <w:rsid w:val="000526F8"/>
    <w:rsid w:val="0007039C"/>
    <w:rsid w:val="000C6545"/>
    <w:rsid w:val="000D25F2"/>
    <w:rsid w:val="00117067"/>
    <w:rsid w:val="00117E2C"/>
    <w:rsid w:val="00124FEE"/>
    <w:rsid w:val="00130057"/>
    <w:rsid w:val="001378B1"/>
    <w:rsid w:val="00181A2B"/>
    <w:rsid w:val="001826CE"/>
    <w:rsid w:val="00191559"/>
    <w:rsid w:val="001C0068"/>
    <w:rsid w:val="001C16DD"/>
    <w:rsid w:val="001E4643"/>
    <w:rsid w:val="001F717C"/>
    <w:rsid w:val="00205D13"/>
    <w:rsid w:val="002255F6"/>
    <w:rsid w:val="002428D4"/>
    <w:rsid w:val="00275244"/>
    <w:rsid w:val="002B433B"/>
    <w:rsid w:val="002C6AD4"/>
    <w:rsid w:val="003252D7"/>
    <w:rsid w:val="00355EBF"/>
    <w:rsid w:val="00367CFC"/>
    <w:rsid w:val="0037482A"/>
    <w:rsid w:val="00393698"/>
    <w:rsid w:val="003A09DF"/>
    <w:rsid w:val="003A2E2D"/>
    <w:rsid w:val="003C230B"/>
    <w:rsid w:val="003D2DA0"/>
    <w:rsid w:val="003D6A5C"/>
    <w:rsid w:val="003E6827"/>
    <w:rsid w:val="003F3CCB"/>
    <w:rsid w:val="004170AE"/>
    <w:rsid w:val="00433E52"/>
    <w:rsid w:val="00495F6B"/>
    <w:rsid w:val="00545A08"/>
    <w:rsid w:val="005A1355"/>
    <w:rsid w:val="005D65BB"/>
    <w:rsid w:val="0063337E"/>
    <w:rsid w:val="00646A7B"/>
    <w:rsid w:val="00661E30"/>
    <w:rsid w:val="006620B6"/>
    <w:rsid w:val="0066775B"/>
    <w:rsid w:val="007762D8"/>
    <w:rsid w:val="007B5023"/>
    <w:rsid w:val="007D2726"/>
    <w:rsid w:val="007F6549"/>
    <w:rsid w:val="008508CF"/>
    <w:rsid w:val="008D043B"/>
    <w:rsid w:val="00902EC8"/>
    <w:rsid w:val="0091622A"/>
    <w:rsid w:val="0093762E"/>
    <w:rsid w:val="00950653"/>
    <w:rsid w:val="0095547C"/>
    <w:rsid w:val="00961393"/>
    <w:rsid w:val="00966790"/>
    <w:rsid w:val="00971CF6"/>
    <w:rsid w:val="00973C77"/>
    <w:rsid w:val="009A2FDC"/>
    <w:rsid w:val="009B76EF"/>
    <w:rsid w:val="009E0A7D"/>
    <w:rsid w:val="009E4AB3"/>
    <w:rsid w:val="00A0236D"/>
    <w:rsid w:val="00A058E2"/>
    <w:rsid w:val="00A06CBE"/>
    <w:rsid w:val="00A110F6"/>
    <w:rsid w:val="00A31361"/>
    <w:rsid w:val="00A4787C"/>
    <w:rsid w:val="00A65E06"/>
    <w:rsid w:val="00A77892"/>
    <w:rsid w:val="00AB2291"/>
    <w:rsid w:val="00B229E4"/>
    <w:rsid w:val="00B2420E"/>
    <w:rsid w:val="00B572EB"/>
    <w:rsid w:val="00BB76BE"/>
    <w:rsid w:val="00BE0790"/>
    <w:rsid w:val="00C03843"/>
    <w:rsid w:val="00C05385"/>
    <w:rsid w:val="00C42A5E"/>
    <w:rsid w:val="00C50E3B"/>
    <w:rsid w:val="00C633C9"/>
    <w:rsid w:val="00C74D65"/>
    <w:rsid w:val="00CD0780"/>
    <w:rsid w:val="00CE1A11"/>
    <w:rsid w:val="00CF3A5D"/>
    <w:rsid w:val="00D15F1C"/>
    <w:rsid w:val="00D261DF"/>
    <w:rsid w:val="00D60365"/>
    <w:rsid w:val="00D734E3"/>
    <w:rsid w:val="00D765CC"/>
    <w:rsid w:val="00DD00C5"/>
    <w:rsid w:val="00E144D8"/>
    <w:rsid w:val="00E70F06"/>
    <w:rsid w:val="00E74A87"/>
    <w:rsid w:val="00E8524B"/>
    <w:rsid w:val="00EE59B3"/>
    <w:rsid w:val="00EF6E1D"/>
    <w:rsid w:val="00F079FA"/>
    <w:rsid w:val="00F5025F"/>
    <w:rsid w:val="00F6402D"/>
    <w:rsid w:val="00F778F2"/>
    <w:rsid w:val="00FC4535"/>
    <w:rsid w:val="00FD6B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6F6FBE0"/>
  <w15:docId w15:val="{2073B76F-A138-4D43-91BA-D78BE3C046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lang w:val="sq-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E4AB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110F6"/>
    <w:pPr>
      <w:ind w:left="720"/>
      <w:contextualSpacing/>
    </w:pPr>
  </w:style>
  <w:style w:type="character" w:customStyle="1" w:styleId="fontstyle01">
    <w:name w:val="fontstyle01"/>
    <w:basedOn w:val="DefaultParagraphFont"/>
    <w:rsid w:val="00A110F6"/>
    <w:rPr>
      <w:rFonts w:ascii="WarnockPro-Capt" w:eastAsia="WarnockPro-Capt" w:hint="eastAsia"/>
      <w:b w:val="0"/>
      <w:bCs w:val="0"/>
      <w:i w:val="0"/>
      <w:iCs w:val="0"/>
      <w:color w:val="231F20"/>
      <w:sz w:val="22"/>
      <w:szCs w:val="22"/>
    </w:rPr>
  </w:style>
  <w:style w:type="character" w:customStyle="1" w:styleId="fontstyle21">
    <w:name w:val="fontstyle21"/>
    <w:basedOn w:val="DefaultParagraphFont"/>
    <w:rsid w:val="00A110F6"/>
    <w:rPr>
      <w:rFonts w:ascii="WarnockPro-Bold" w:hAnsi="WarnockPro-Bold" w:hint="default"/>
      <w:b/>
      <w:bCs/>
      <w:i w:val="0"/>
      <w:iCs w:val="0"/>
      <w:color w:val="231F2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67076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606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986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5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4.png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3</TotalTime>
  <Pages>1</Pages>
  <Words>632</Words>
  <Characters>3603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gor Gerdhe</dc:creator>
  <cp:lastModifiedBy>User</cp:lastModifiedBy>
  <cp:revision>10</cp:revision>
  <dcterms:created xsi:type="dcterms:W3CDTF">2023-07-16T17:14:00Z</dcterms:created>
  <dcterms:modified xsi:type="dcterms:W3CDTF">2023-07-19T12:10:00Z</dcterms:modified>
</cp:coreProperties>
</file>